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МІНІСТЕРСТВО ОСВІТИ І НАУКИ УКРАЇН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електроінженерії</w:t>
      </w:r>
      <w:proofErr w:type="spellEnd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 радіоелектронік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36"/>
          <w:szCs w:val="36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val="uk-UA" w:eastAsia="ru-RU"/>
        </w:rPr>
        <w:t>Курсовий проект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 дисципліни «Електричні системи та мережі»</w:t>
      </w:r>
    </w:p>
    <w:p w:rsidR="00FF170A" w:rsidRPr="00AE40C1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Pr="00025DF9" w:rsidRDefault="00FF170A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ему</w:t>
      </w:r>
      <w:r w:rsidR="00AE40C1" w:rsidRPr="00025DF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r w:rsidR="00AE40C1"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AE40C1" w:rsidRDefault="00AE40C1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 </w:t>
      </w:r>
    </w:p>
    <w:p w:rsidR="00FF170A" w:rsidRPr="00FF170A" w:rsidRDefault="00FF170A" w:rsidP="00FF170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иконав: студент </w:t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3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курсу, групи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ЕЛК-18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:rsidR="00FF170A" w:rsidRPr="00FF170A" w:rsidRDefault="00FF170A" w:rsidP="00FF170A">
      <w:pPr>
        <w:tabs>
          <w:tab w:val="left" w:pos="446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FF170A" w:rsidRDefault="00FF170A" w:rsidP="00FF170A">
      <w:pPr>
        <w:tabs>
          <w:tab w:val="left" w:pos="4395"/>
          <w:tab w:val="left" w:pos="453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пеціальності 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FF170A" w:rsidRDefault="00FF170A" w:rsidP="00FF170A">
      <w:pPr>
        <w:tabs>
          <w:tab w:val="left" w:pos="496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FF170A" w:rsidRDefault="00FF170A" w:rsidP="00FF170A">
      <w:pPr>
        <w:tabs>
          <w:tab w:val="left" w:pos="3969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FF170A" w:rsidRDefault="00AE40C1" w:rsidP="00FF170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proofErr w:type="spellStart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іденко</w:t>
      </w:r>
      <w:proofErr w:type="spellEnd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Максим Олександрович</w:t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241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C75861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Керівник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доцент, кандидат технічних наук </w:t>
      </w:r>
      <w:proofErr w:type="spellStart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Шеїна</w:t>
      </w:r>
      <w:proofErr w:type="spellEnd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Г. О.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8364"/>
        </w:tabs>
        <w:spacing w:after="0" w:line="360" w:lineRule="auto"/>
        <w:ind w:left="3969"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отирибальна шкала:</w:t>
      </w:r>
      <w:r w:rsidRPr="00FF170A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797"/>
          <w:tab w:val="left" w:pos="7938"/>
          <w:tab w:val="left" w:leader="underscore" w:pos="8903"/>
        </w:tabs>
        <w:spacing w:after="0" w:line="360" w:lineRule="auto"/>
        <w:ind w:left="4678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ість балів:</w:t>
      </w: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Члени комісії: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40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окровськ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– 2021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.</w:t>
      </w:r>
    </w:p>
    <w:p w:rsidR="00C75861" w:rsidRPr="00C75861" w:rsidRDefault="00FF170A" w:rsidP="00C75861">
      <w:pPr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br w:type="page"/>
      </w:r>
      <w:bookmarkStart w:id="0" w:name="_Toc159835187"/>
      <w:r w:rsidR="00C75861"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t>ДВНЗ</w:t>
      </w: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акультет КІТАЕР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ТВЕРДЖУЮ: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Завідувач кафедри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  <w:t xml:space="preserve">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 (</w:t>
      </w:r>
      <w:proofErr w:type="spellStart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Колларов</w:t>
      </w:r>
      <w:proofErr w:type="spellEnd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О.Ю.)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C75861" w:rsidRDefault="00C75861" w:rsidP="00C75861">
      <w:pPr>
        <w:tabs>
          <w:tab w:val="left" w:pos="5954"/>
          <w:tab w:val="left" w:pos="6663"/>
          <w:tab w:val="left" w:pos="8505"/>
          <w:tab w:val="left" w:pos="8647"/>
        </w:tabs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«       »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2021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.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ВДАННЯ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 КУРСОВИЙ ПРОЕКТ СТУДЕНТУ</w:t>
      </w:r>
    </w:p>
    <w:p w:rsidR="00C75861" w:rsidRPr="00C75861" w:rsidRDefault="00AE40C1" w:rsidP="00C75861">
      <w:pPr>
        <w:tabs>
          <w:tab w:val="center" w:pos="4820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іденк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Максим Олександрович</w:t>
      </w:r>
      <w:r w:rsidR="00C75861" w:rsidRPr="00C75861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C7586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817637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C75861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анна Олександрівна,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тех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 w:firstLine="67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C75861" w:rsidTr="00025DF9">
        <w:tc>
          <w:tcPr>
            <w:tcW w:w="9891" w:type="dxa"/>
            <w:gridSpan w:val="6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.</w:t>
            </w: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</w:t>
            </w:r>
            <w:r w:rsidRPr="005638C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ектування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режиму максимальних навантажень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</w:t>
            </w:r>
            <w:proofErr w:type="spellStart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ісляаварійного</w:t>
            </w:r>
            <w:proofErr w:type="spellEnd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Аналіз режимів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C75861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025DF9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AE40C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іденко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817637" w:rsidRDefault="00817637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</w:p>
    <w:p w:rsidR="00C30674" w:rsidRPr="00C30674" w:rsidRDefault="00C30674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  <w:t>ЗМІСТ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с.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464"/>
        <w:gridCol w:w="672"/>
      </w:tblGrid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СТУП . . . . . . . . . . . . . . . . . . . . . . . . . . . . . . . . . . .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  <w:t xml:space="preserve">1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ПРОЕКТУВАННЯ ЕЛЕКТРИЧНОЇ МЕРЕЖІ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1 Стисла характеристика споживачів району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2 Визначення сумарного розрахункового навантаження району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  1.3 Розробка варіантів схем електропостачання споживачів району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1 Основні вимоги до схем мережі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2 Розробка варіантів схем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8</w:t>
            </w:r>
          </w:p>
        </w:tc>
      </w:tr>
      <w:tr w:rsidR="00C30674" w:rsidRPr="00C30674" w:rsidTr="00025DF9">
        <w:trPr>
          <w:cantSplit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3 Попереднє порівняння варіантів за натуральними  показниками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0</w:t>
            </w:r>
          </w:p>
        </w:tc>
      </w:tr>
      <w:tr w:rsidR="00C30674" w:rsidRPr="00C30674" w:rsidTr="00025DF9">
        <w:trPr>
          <w:cantSplit/>
          <w:trHeight w:val="655"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4 Попередній розрахунок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і вибір номінальної</w:t>
            </w:r>
          </w:p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напруги . . . . . . . . . . . . . . . . . .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</w:p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5 Вибір найбільш економічного варіанта електропостачання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1 Критерій вибору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2 Розрахунок капітальних вкладень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3 Розрахунок щорічних витрат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 РОЗРАХУНОК РЕЖИМУ МАКСИМАЛЬНИХ НАВАНТАЖЕНЬ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1 Складання розрахункових схем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2 Розрахунок попереднього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в кільцевій мережі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3 Визначення потоків потужності з урахуванням втрат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3 РОЗРАХУНОК ПІСЛЯАВАРІЙНОГО РЕЖИМУ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4 АНАЛІЗ РЕЖИМІВ ЕЛЕКТРИЧНОЇ МЕРЕЖІ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1 Оцінка завантаження ліній електропередачі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2 Аналіз складу втрат потужності і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к.к.д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електропередачі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3 Аналіз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напруг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ВИСНОВКИ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8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ЕРЕЛІК ДЖЕРЕЛ ПОСИЛАННЯ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9</w:t>
            </w:r>
          </w:p>
        </w:tc>
      </w:tr>
    </w:tbl>
    <w:p w:rsidR="00025DF9" w:rsidRDefault="00025DF9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Pr="00485543" w:rsidRDefault="00C30674" w:rsidP="00C23C83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5543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ВСТУП</w:t>
      </w:r>
    </w:p>
    <w:p w:rsidR="00C30674" w:rsidRPr="00485543" w:rsidRDefault="00C30674" w:rsidP="00C23C83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C30674" w:rsidRPr="00485543" w:rsidRDefault="00C30674" w:rsidP="00C23C83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485543" w:rsidRDefault="00C30674" w:rsidP="00C23C83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485543" w:rsidRDefault="00C30674" w:rsidP="00C23C83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бґрунтування доцільної конфігурації мережі;</w:t>
      </w:r>
    </w:p>
    <w:p w:rsidR="00C30674" w:rsidRPr="00485543" w:rsidRDefault="00C30674" w:rsidP="00C23C83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бір номінальних </w:t>
      </w:r>
      <w:proofErr w:type="spellStart"/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пруг</w:t>
      </w:r>
      <w:proofErr w:type="spellEnd"/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перетинів проводів ліній </w:t>
      </w:r>
      <w:proofErr w:type="spellStart"/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лектропередач</w:t>
      </w:r>
      <w:proofErr w:type="spellEnd"/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:rsidR="00C30674" w:rsidRPr="00485543" w:rsidRDefault="00C30674" w:rsidP="00C23C83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ачення потужності трансформаторів підстанцій;</w:t>
      </w:r>
    </w:p>
    <w:p w:rsidR="00C30674" w:rsidRPr="00485543" w:rsidRDefault="00C30674" w:rsidP="00C23C83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485543" w:rsidRDefault="00C30674" w:rsidP="00C23C83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:rsidR="00C30674" w:rsidRPr="00485543" w:rsidRDefault="00C30674" w:rsidP="00C23C83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485543" w:rsidRDefault="00C30674" w:rsidP="00C23C83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хідними даними для виконання проекту є:</w:t>
      </w:r>
    </w:p>
    <w:p w:rsidR="00C30674" w:rsidRPr="00485543" w:rsidRDefault="00C30674" w:rsidP="00C23C83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485543" w:rsidRDefault="00C30674" w:rsidP="00C23C83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оординати (X, Y) джерела і пунктів споживання електроенергії щодо умовного початку координат приведені в табл. А.1 (Додаток А).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3 до 5 км у см (за вказівкою керівника проекту). </w:t>
      </w:r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Умовний початок координат (X, Y) розташовується в нижньому лівому куті стандартного листа пояснювальної записки (формат 297 х 210 мм).</w:t>
      </w:r>
    </w:p>
    <w:p w:rsidR="00C30674" w:rsidRPr="00485543" w:rsidRDefault="00C30674" w:rsidP="00C23C83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. Дані про споживачів електроенергії в заданих пунктах.</w:t>
      </w:r>
    </w:p>
    <w:p w:rsidR="00C30674" w:rsidRPr="00485543" w:rsidRDefault="00C30674" w:rsidP="00C23C83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ачення активної (</w:t>
      </w:r>
      <w:r w:rsidRPr="00485543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89" type="#_x0000_t75" style="width:17.25pt;height:18.75pt" o:ole="" fillcolor="window">
            <v:imagedata r:id="rId6" o:title=""/>
          </v:shape>
          <o:OLEObject Type="Embed" ProgID="Equation.3" ShapeID="_x0000_i1289" DrawAspect="Content" ObjectID="_1678914040" r:id="rId7"/>
        </w:object>
      </w:r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 і реактивної (</w:t>
      </w:r>
      <w:r w:rsidRPr="00485543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400" w:dyaOrig="380">
          <v:shape id="_x0000_i1290" type="#_x0000_t75" style="width:20.25pt;height:18.75pt" o:ole="" fillcolor="window">
            <v:imagedata r:id="rId8" o:title=""/>
          </v:shape>
          <o:OLEObject Type="Embed" ProgID="Equation.3" ShapeID="_x0000_i1290" DrawAspect="Content" ObjectID="_1678914041" r:id="rId9"/>
        </w:object>
      </w:r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 </w:t>
      </w:r>
      <w:proofErr w:type="spellStart"/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тужностей</w:t>
      </w:r>
      <w:proofErr w:type="spellEnd"/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 приведені в табл. А.2 (Додаток А). Там же вказана величина часу використання максимального навантаження (</w:t>
      </w:r>
      <w:r w:rsidRPr="00485543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 id="_x0000_i1291" type="#_x0000_t75" style="width:17.25pt;height:18.75pt" o:ole="" fillcolor="window">
            <v:imagedata r:id="rId10" o:title=""/>
          </v:shape>
          <o:OLEObject Type="Embed" ProgID="Equation.3" ShapeID="_x0000_i1291" DrawAspect="Content" ObjectID="_1678914042" r:id="rId11"/>
        </w:object>
      </w:r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, що передбачається однаковою для всіх пунктів. У табл. А.3 (Додаток А) вказана галузь промисловості переважного навантаження у </w:t>
      </w:r>
      <w:proofErr w:type="spellStart"/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узлі</w:t>
      </w:r>
      <w:proofErr w:type="spellEnd"/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її категорія надійності. Приведені значення напруги вторинної мережі (</w:t>
      </w:r>
      <w:r w:rsidRPr="00485543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760" w:dyaOrig="380">
          <v:shape id="_x0000_i1292" type="#_x0000_t75" style="width:38.25pt;height:18.75pt" o:ole="" fillcolor="window">
            <v:imagedata r:id="rId12" o:title=""/>
          </v:shape>
          <o:OLEObject Type="Embed" ProgID="Equation.3" ShapeID="_x0000_i1292" DrawAspect="Content" ObjectID="_1678914043" r:id="rId13"/>
        </w:object>
      </w:r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</w:p>
    <w:p w:rsidR="00C30674" w:rsidRPr="00485543" w:rsidRDefault="00C30674" w:rsidP="00C23C83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485543" w:rsidRDefault="00C30674" w:rsidP="00C23C83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855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4. Відомості про кліматичні умови (район за ожеледдю) приведені в табл. А.3 (Додаток А).</w:t>
      </w:r>
    </w:p>
    <w:p w:rsidR="00C23C83" w:rsidRPr="00485543" w:rsidRDefault="00025DF9" w:rsidP="00C23C83">
      <w:pPr>
        <w:pStyle w:val="a6"/>
        <w:rPr>
          <w:lang w:val="uk-UA"/>
        </w:rPr>
      </w:pPr>
      <w:r w:rsidRPr="00485543">
        <w:rPr>
          <w:lang w:val="uk-UA"/>
        </w:rPr>
        <w:br w:type="page"/>
      </w:r>
      <w:r w:rsidRPr="00485543">
        <w:rPr>
          <w:lang w:val="uk-UA"/>
        </w:rPr>
        <w:lastRenderedPageBreak/>
        <w:t>1 ПРОЕКТУВАННЯ ЕЛЕКТРИЧНОЇ МЕРЕЖІ</w:t>
      </w:r>
    </w:p>
    <w:p w:rsidR="00C23C83" w:rsidRPr="00485543" w:rsidRDefault="00C23C83" w:rsidP="00C23C83">
      <w:pPr>
        <w:pStyle w:val="a6"/>
        <w:rPr>
          <w:lang w:val="uk-UA"/>
        </w:rPr>
      </w:pPr>
    </w:p>
    <w:p w:rsidR="00C23C83" w:rsidRPr="00485543" w:rsidRDefault="00C23C83" w:rsidP="00C23C83">
      <w:pPr>
        <w:pStyle w:val="a6"/>
        <w:rPr>
          <w:lang w:val="uk-UA"/>
        </w:rPr>
      </w:pPr>
    </w:p>
    <w:p w:rsidR="00025DF9" w:rsidRPr="00485543" w:rsidRDefault="00025DF9" w:rsidP="00C23C83">
      <w:pPr>
        <w:pStyle w:val="a6"/>
        <w:ind w:firstLine="709"/>
        <w:jc w:val="both"/>
        <w:rPr>
          <w:lang w:val="uk-UA"/>
        </w:rPr>
      </w:pPr>
      <w:r w:rsidRPr="00485543">
        <w:rPr>
          <w:lang w:val="uk-UA"/>
        </w:rPr>
        <w:t>1.1 Стисла характеристика споживачів району</w:t>
      </w:r>
    </w:p>
    <w:p w:rsidR="00C23C83" w:rsidRPr="00485543" w:rsidRDefault="00C23C83" w:rsidP="00C23C83">
      <w:pPr>
        <w:ind w:left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65D89" w:rsidRPr="00485543" w:rsidRDefault="00025DF9" w:rsidP="00C23C83">
      <w:pPr>
        <w:ind w:left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Відомості про вузли навантаження мною </w:t>
      </w:r>
      <w:proofErr w:type="spellStart"/>
      <w:r w:rsidRPr="00485543">
        <w:rPr>
          <w:rFonts w:ascii="Times New Roman" w:hAnsi="Times New Roman" w:cs="Times New Roman"/>
          <w:sz w:val="28"/>
          <w:szCs w:val="28"/>
          <w:lang w:val="uk-UA"/>
        </w:rPr>
        <w:t>приняті</w:t>
      </w:r>
      <w:proofErr w:type="spellEnd"/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  в таблиці 1.1</w:t>
      </w:r>
    </w:p>
    <w:p w:rsidR="00C23C83" w:rsidRPr="00485543" w:rsidRDefault="00C23C83" w:rsidP="00C23C83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485543" w:rsidRDefault="00025DF9" w:rsidP="00C23C83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485543" w:rsidTr="00025DF9">
        <w:trPr>
          <w:trHeight w:val="672"/>
          <w:jc w:val="center"/>
        </w:trPr>
        <w:tc>
          <w:tcPr>
            <w:tcW w:w="1874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Pм</w:t>
            </w:r>
            <w:proofErr w:type="spellEnd"/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04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Qм</w:t>
            </w:r>
            <w:proofErr w:type="spellEnd"/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828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X, мм</w:t>
            </w:r>
          </w:p>
        </w:tc>
        <w:tc>
          <w:tcPr>
            <w:tcW w:w="827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Y,</w:t>
            </w:r>
          </w:p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104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U2ном,</w:t>
            </w:r>
          </w:p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В</w:t>
            </w:r>
          </w:p>
        </w:tc>
        <w:tc>
          <w:tcPr>
            <w:tcW w:w="1104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ат.</w:t>
            </w:r>
          </w:p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д.</w:t>
            </w:r>
          </w:p>
        </w:tc>
        <w:tc>
          <w:tcPr>
            <w:tcW w:w="920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м</w:t>
            </w:r>
            <w:proofErr w:type="spellEnd"/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години</w:t>
            </w:r>
          </w:p>
        </w:tc>
      </w:tr>
      <w:tr w:rsidR="00025DF9" w:rsidRPr="00485543" w:rsidTr="00025DF9">
        <w:trPr>
          <w:trHeight w:val="456"/>
          <w:jc w:val="center"/>
        </w:trPr>
        <w:tc>
          <w:tcPr>
            <w:tcW w:w="1874" w:type="dxa"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</w:p>
        </w:tc>
        <w:tc>
          <w:tcPr>
            <w:tcW w:w="881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1104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828" w:type="dxa"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</w:t>
            </w:r>
          </w:p>
        </w:tc>
        <w:tc>
          <w:tcPr>
            <w:tcW w:w="827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0</w:t>
            </w:r>
          </w:p>
        </w:tc>
        <w:tc>
          <w:tcPr>
            <w:tcW w:w="1104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100</w:t>
            </w:r>
          </w:p>
        </w:tc>
      </w:tr>
      <w:tr w:rsidR="00025DF9" w:rsidRPr="00485543" w:rsidTr="00025DF9">
        <w:trPr>
          <w:trHeight w:val="456"/>
          <w:jc w:val="center"/>
        </w:trPr>
        <w:tc>
          <w:tcPr>
            <w:tcW w:w="1874" w:type="dxa"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</w:t>
            </w:r>
          </w:p>
        </w:tc>
        <w:tc>
          <w:tcPr>
            <w:tcW w:w="881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1104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</w:t>
            </w:r>
          </w:p>
        </w:tc>
        <w:tc>
          <w:tcPr>
            <w:tcW w:w="828" w:type="dxa"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27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5</w:t>
            </w:r>
          </w:p>
        </w:tc>
        <w:tc>
          <w:tcPr>
            <w:tcW w:w="1104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485543" w:rsidTr="00025DF9">
        <w:trPr>
          <w:trHeight w:val="456"/>
          <w:jc w:val="center"/>
        </w:trPr>
        <w:tc>
          <w:tcPr>
            <w:tcW w:w="1874" w:type="dxa"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</w:p>
        </w:tc>
        <w:tc>
          <w:tcPr>
            <w:tcW w:w="881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828" w:type="dxa"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</w:t>
            </w:r>
          </w:p>
        </w:tc>
        <w:tc>
          <w:tcPr>
            <w:tcW w:w="827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485543" w:rsidTr="00025DF9">
        <w:trPr>
          <w:trHeight w:val="456"/>
          <w:jc w:val="center"/>
        </w:trPr>
        <w:tc>
          <w:tcPr>
            <w:tcW w:w="1874" w:type="dxa"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</w:t>
            </w:r>
          </w:p>
        </w:tc>
        <w:tc>
          <w:tcPr>
            <w:tcW w:w="881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104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,5</w:t>
            </w:r>
          </w:p>
        </w:tc>
        <w:tc>
          <w:tcPr>
            <w:tcW w:w="828" w:type="dxa"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</w:t>
            </w:r>
          </w:p>
        </w:tc>
        <w:tc>
          <w:tcPr>
            <w:tcW w:w="827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485543" w:rsidTr="00025DF9">
        <w:trPr>
          <w:trHeight w:val="442"/>
          <w:jc w:val="center"/>
        </w:trPr>
        <w:tc>
          <w:tcPr>
            <w:tcW w:w="1874" w:type="dxa"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</w:t>
            </w:r>
          </w:p>
        </w:tc>
        <w:tc>
          <w:tcPr>
            <w:tcW w:w="881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7</w:t>
            </w:r>
          </w:p>
        </w:tc>
        <w:tc>
          <w:tcPr>
            <w:tcW w:w="1104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,8</w:t>
            </w:r>
          </w:p>
        </w:tc>
        <w:tc>
          <w:tcPr>
            <w:tcW w:w="828" w:type="dxa"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5</w:t>
            </w:r>
          </w:p>
        </w:tc>
        <w:tc>
          <w:tcPr>
            <w:tcW w:w="827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5</w:t>
            </w:r>
          </w:p>
        </w:tc>
        <w:tc>
          <w:tcPr>
            <w:tcW w:w="1104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485543" w:rsidTr="00025DF9">
        <w:trPr>
          <w:trHeight w:val="456"/>
          <w:jc w:val="center"/>
        </w:trPr>
        <w:tc>
          <w:tcPr>
            <w:tcW w:w="1874" w:type="dxa"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</w:p>
        </w:tc>
        <w:tc>
          <w:tcPr>
            <w:tcW w:w="881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828" w:type="dxa"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</w:t>
            </w:r>
          </w:p>
        </w:tc>
        <w:tc>
          <w:tcPr>
            <w:tcW w:w="827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5</w:t>
            </w:r>
          </w:p>
        </w:tc>
        <w:tc>
          <w:tcPr>
            <w:tcW w:w="1104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485543" w:rsidTr="00025DF9">
        <w:trPr>
          <w:trHeight w:val="66"/>
          <w:jc w:val="center"/>
        </w:trPr>
        <w:tc>
          <w:tcPr>
            <w:tcW w:w="1874" w:type="dxa"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828" w:type="dxa"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827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104" w:type="dxa"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485543" w:rsidTr="00025DF9">
        <w:trPr>
          <w:trHeight w:val="66"/>
          <w:jc w:val="center"/>
        </w:trPr>
        <w:tc>
          <w:tcPr>
            <w:tcW w:w="1874" w:type="dxa"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5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,3</w:t>
            </w:r>
          </w:p>
        </w:tc>
        <w:tc>
          <w:tcPr>
            <w:tcW w:w="828" w:type="dxa"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27" w:type="dxa"/>
          </w:tcPr>
          <w:p w:rsidR="00025DF9" w:rsidRPr="00485543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485543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025DF9" w:rsidRPr="00485543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485543" w:rsidRDefault="00025DF9" w:rsidP="00C23C83">
      <w:pPr>
        <w:spacing w:line="276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020" w:dyaOrig="400">
          <v:shape id="_x0000_i1293" type="#_x0000_t75" style="width:251.25pt;height:20.25pt" o:ole="">
            <v:imagedata r:id="rId14" o:title=""/>
          </v:shape>
          <o:OLEObject Type="Embed" ProgID="Equation.DSMT4" ShapeID="_x0000_i1293" DrawAspect="Content" ObjectID="_1678914044" r:id="rId15"/>
        </w:object>
      </w:r>
    </w:p>
    <w:p w:rsidR="00025DF9" w:rsidRPr="00485543" w:rsidRDefault="00025DF9" w:rsidP="00C23C83">
      <w:pPr>
        <w:spacing w:line="276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60" w:dyaOrig="400">
          <v:shape id="_x0000_i1294" type="#_x0000_t75" style="width:273pt;height:20.25pt" o:ole="">
            <v:imagedata r:id="rId16" o:title=""/>
          </v:shape>
          <o:OLEObject Type="Embed" ProgID="Equation.DSMT4" ShapeID="_x0000_i1294" DrawAspect="Content" ObjectID="_1678914045" r:id="rId17"/>
        </w:object>
      </w:r>
    </w:p>
    <w:p w:rsidR="00025DF9" w:rsidRPr="00485543" w:rsidRDefault="00025DF9" w:rsidP="00C23C83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485543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20" w:dyaOrig="380">
          <v:shape id="_x0000_i1295" type="#_x0000_t75" style="width:56.25pt;height:18.75pt" o:ole="" fillcolor="window">
            <v:imagedata r:id="rId18" o:title=""/>
          </v:shape>
          <o:OLEObject Type="Embed" ProgID="Equation.3" ShapeID="_x0000_i1295" DrawAspect="Content" ObjectID="_1678914046" r:id="rId19"/>
        </w:objec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) споживана потужність у режимі максимального навантаження в </w:t>
      </w:r>
      <w:r w:rsidRPr="00485543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80" w:dyaOrig="279">
          <v:shape id="_x0000_i1296" type="#_x0000_t75" style="width:44.25pt;height:14.25pt" o:ole="" fillcolor="window">
            <v:imagedata r:id="rId20" o:title=""/>
          </v:shape>
          <o:OLEObject Type="Embed" ProgID="Equation.3" ShapeID="_x0000_i1296" DrawAspect="Content" ObjectID="_1678914047" r:id="rId21"/>
        </w:objec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>. На рисунку вказав масштаб.</w:t>
      </w:r>
    </w:p>
    <w:p w:rsidR="00025DF9" w:rsidRPr="00485543" w:rsidRDefault="008F5FB0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834659" cy="4905375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0067" cy="49122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485543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  <w:lang w:val="uk-UA"/>
        </w:rPr>
        <w:t>Рисунок 1.1 – Ситуаційний план</w:t>
      </w:r>
    </w:p>
    <w:p w:rsidR="00025DF9" w:rsidRPr="00485543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025DF9" w:rsidRPr="00485543" w:rsidRDefault="00025DF9" w:rsidP="00C23C83">
      <w:pPr>
        <w:tabs>
          <w:tab w:val="left" w:pos="1020"/>
          <w:tab w:val="center" w:pos="5173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  <w:lang w:val="uk-UA"/>
        </w:rPr>
        <w:tab/>
        <w:t>1.2 Визначення сумарного розрахункового навантаження району</w:t>
      </w:r>
    </w:p>
    <w:p w:rsidR="00025DF9" w:rsidRPr="00485543" w:rsidRDefault="00025DF9" w:rsidP="00C23C83">
      <w:pPr>
        <w:pStyle w:val="a4"/>
        <w:spacing w:line="360" w:lineRule="auto"/>
        <w:rPr>
          <w:color w:val="000000" w:themeColor="text1"/>
        </w:rPr>
      </w:pPr>
      <w:r w:rsidRPr="00485543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485543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025DF9" w:rsidRPr="00485543" w:rsidRDefault="00025DF9" w:rsidP="00025DF9">
      <w:pPr>
        <w:pStyle w:val="a4"/>
        <w:jc w:val="center"/>
        <w:rPr>
          <w:color w:val="000000" w:themeColor="text1"/>
        </w:rPr>
      </w:pPr>
      <w:r w:rsidRPr="00485543">
        <w:rPr>
          <w:position w:val="-36"/>
        </w:rPr>
        <w:object w:dxaOrig="4920" w:dyaOrig="859">
          <v:shape id="_x0000_i1297" type="#_x0000_t75" style="width:246pt;height:42.75pt" o:ole="">
            <v:imagedata r:id="rId23" o:title=""/>
          </v:shape>
          <o:OLEObject Type="Embed" ProgID="Equation.DSMT4" ShapeID="_x0000_i1297" DrawAspect="Content" ObjectID="_1678914048" r:id="rId24"/>
        </w:object>
      </w:r>
    </w:p>
    <w:p w:rsidR="00025DF9" w:rsidRPr="00485543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485543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6180" w:dyaOrig="900">
          <v:shape id="_x0000_i1298" type="#_x0000_t75" style="width:308.25pt;height:45pt" o:ole="">
            <v:imagedata r:id="rId25" o:title=""/>
          </v:shape>
          <o:OLEObject Type="Embed" ProgID="Equation.DSMT4" ShapeID="_x0000_i1298" DrawAspect="Content" ObjectID="_1678914049" r:id="rId26"/>
        </w:object>
      </w:r>
    </w:p>
    <w:p w:rsidR="00025DF9" w:rsidRPr="00485543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485543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99">
          <v:shape id="_x0000_i1299" type="#_x0000_t75" style="width:275.25pt;height:24.75pt" o:ole="">
            <v:imagedata r:id="rId27" o:title=""/>
          </v:shape>
          <o:OLEObject Type="Embed" ProgID="Equation.DSMT4" ShapeID="_x0000_i1299" DrawAspect="Content" ObjectID="_1678914050" r:id="rId28"/>
        </w:object>
      </w:r>
    </w:p>
    <w:p w:rsidR="00025DF9" w:rsidRPr="00485543" w:rsidRDefault="00025DF9" w:rsidP="00C23C8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4120" w:dyaOrig="420">
          <v:shape id="_x0000_i1300" type="#_x0000_t75" style="width:205.5pt;height:21pt" o:ole="">
            <v:imagedata r:id="rId29" o:title=""/>
          </v:shape>
          <o:OLEObject Type="Embed" ProgID="Equation.DSMT4" ShapeID="_x0000_i1300" DrawAspect="Content" ObjectID="_1678914051" r:id="rId30"/>
        </w:object>
      </w:r>
    </w:p>
    <w:p w:rsidR="00025DF9" w:rsidRPr="00485543" w:rsidRDefault="00025DF9" w:rsidP="00C23C83">
      <w:pPr>
        <w:keepNext/>
        <w:numPr>
          <w:ilvl w:val="1"/>
          <w:numId w:val="2"/>
        </w:numPr>
        <w:spacing w:after="0" w:line="240" w:lineRule="auto"/>
        <w:ind w:left="987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 Обґрунтування необхідності і вибір місця спорудження вузловий підстанції</w:t>
      </w:r>
    </w:p>
    <w:p w:rsidR="00025DF9" w:rsidRPr="00485543" w:rsidRDefault="00025DF9" w:rsidP="00C23C83">
      <w:pPr>
        <w:keepNext/>
        <w:spacing w:line="240" w:lineRule="auto"/>
        <w:ind w:left="987"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485543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  <w:lang w:val="uk-UA"/>
        </w:rPr>
        <w:t>Координати центра електричних навантажень ( ТЦН )</w:t>
      </w:r>
    </w:p>
    <w:p w:rsidR="00025DF9" w:rsidRPr="00485543" w:rsidRDefault="00025DF9" w:rsidP="00025DF9">
      <w:pPr>
        <w:keepNext/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485543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2000" w:dyaOrig="1500">
          <v:shape id="_x0000_i1304" type="#_x0000_t75" style="width:99.75pt;height:75pt" o:ole="" fillcolor="window">
            <v:imagedata r:id="rId31" o:title=""/>
          </v:shape>
          <o:OLEObject Type="Embed" ProgID="Equation.3" ShapeID="_x0000_i1304" DrawAspect="Content" ObjectID="_1678914052" r:id="rId32"/>
        </w:objec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</w:t>
      </w:r>
      <w:r w:rsidRPr="00485543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1800" w:dyaOrig="1500">
          <v:shape id="_x0000_i1305" type="#_x0000_t75" style="width:90pt;height:75pt" o:ole="" fillcolor="window">
            <v:imagedata r:id="rId33" o:title=""/>
          </v:shape>
          <o:OLEObject Type="Embed" ProgID="Equation.3" ShapeID="_x0000_i1305" DrawAspect="Content" ObjectID="_1678914053" r:id="rId34"/>
        </w:object>
      </w:r>
    </w:p>
    <w:p w:rsidR="00025DF9" w:rsidRPr="00485543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485543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7660" w:dyaOrig="720">
          <v:shape id="_x0000_i1306" type="#_x0000_t75" style="width:384pt;height:36pt" o:ole="">
            <v:imagedata r:id="rId35" o:title=""/>
          </v:shape>
          <o:OLEObject Type="Embed" ProgID="Equation.DSMT4" ShapeID="_x0000_i1306" DrawAspect="Content" ObjectID="_1678914054" r:id="rId36"/>
        </w:object>
      </w:r>
    </w:p>
    <w:p w:rsidR="00025DF9" w:rsidRPr="00485543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8199" w:dyaOrig="720">
          <v:shape id="_x0000_i1307" type="#_x0000_t75" style="width:410.25pt;height:36pt" o:ole="">
            <v:imagedata r:id="rId37" o:title=""/>
          </v:shape>
          <o:OLEObject Type="Embed" ProgID="Equation.DSMT4" ShapeID="_x0000_i1307" DrawAspect="Content" ObjectID="_1678914055" r:id="rId38"/>
        </w:object>
      </w:r>
    </w:p>
    <w:p w:rsidR="00025DF9" w:rsidRPr="00485543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485543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485543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308" type="#_x0000_t75" style="width:33.75pt;height:18.75pt" o:ole="" fillcolor="window">
            <v:imagedata r:id="rId39" o:title=""/>
          </v:shape>
          <o:OLEObject Type="Embed" ProgID="Equation.3" ShapeID="_x0000_i1308" DrawAspect="Content" ObjectID="_1678914056" r:id="rId40"/>
        </w:objec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активна потужність ВН, що територіально не тяжіють до ДЖ, </w:t>
      </w:r>
      <w:r w:rsidRPr="00485543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309" type="#_x0000_t75" style="width:32.25pt;height:14.25pt" o:ole="" fillcolor="window">
            <v:imagedata r:id="rId41" o:title=""/>
          </v:shape>
          <o:OLEObject Type="Embed" ProgID="Equation.3" ShapeID="_x0000_i1309" DrawAspect="Content" ObjectID="_1678914057" r:id="rId42"/>
        </w:objec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485543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485543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60" w:dyaOrig="380">
          <v:shape id="_x0000_i1310" type="#_x0000_t75" style="width:47.25pt;height:18.75pt" o:ole="" fillcolor="window">
            <v:imagedata r:id="rId43" o:title=""/>
          </v:shape>
          <o:OLEObject Type="Embed" ProgID="Equation.3" ShapeID="_x0000_i1310" DrawAspect="Content" ObjectID="_1678914058" r:id="rId44"/>
        </w:objec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025DF9" w:rsidRPr="00485543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Координати ТЦН указуються на рис. 1.1 </w:t>
      </w:r>
    </w:p>
    <w:p w:rsidR="00025DF9" w:rsidRPr="00485543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485543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485543" w:rsidRDefault="00025DF9" w:rsidP="00C23C83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140" w:dyaOrig="700">
          <v:shape id="_x0000_i1311" type="#_x0000_t75" style="width:71.25pt;height:43.5pt" o:ole="" fillcolor="window">
            <v:imagedata r:id="rId45" o:title=""/>
          </v:shape>
          <o:OLEObject Type="Embed" ProgID="Equation.3" ShapeID="_x0000_i1311" DrawAspect="Content" ObjectID="_1678914059" r:id="rId46"/>
        </w:object>
      </w:r>
    </w:p>
    <w:p w:rsidR="00025DF9" w:rsidRPr="00485543" w:rsidRDefault="00025DF9" w:rsidP="00244C66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1900" w:dyaOrig="760">
          <v:shape id="_x0000_i1312" type="#_x0000_t75" style="width:95.25pt;height:38.25pt" o:ole="">
            <v:imagedata r:id="rId47" o:title=""/>
          </v:shape>
          <o:OLEObject Type="Embed" ProgID="Equation.DSMT4" ShapeID="_x0000_i1312" DrawAspect="Content" ObjectID="_1678914060" r:id="rId48"/>
        </w:object>
      </w:r>
    </w:p>
    <w:p w:rsidR="00025DF9" w:rsidRPr="00485543" w:rsidRDefault="00025DF9" w:rsidP="00025DF9">
      <w:pPr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485543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360">
          <v:shape id="_x0000_i1313" type="#_x0000_t75" style="width:44.25pt;height:18pt" o:ole="" fillcolor="window">
            <v:imagedata r:id="rId49" o:title=""/>
          </v:shape>
          <o:OLEObject Type="Embed" ProgID="Equation.3" ShapeID="_x0000_i1313" DrawAspect="Content" ObjectID="_1678914061" r:id="rId50"/>
        </w:objec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485543" w:rsidRDefault="00025DF9" w:rsidP="00C23C83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60" w:dyaOrig="380">
          <v:shape id="_x0000_i1314" type="#_x0000_t75" style="width:38.25pt;height:18.75pt" o:ole="" fillcolor="window">
            <v:imagedata r:id="rId51" o:title=""/>
          </v:shape>
          <o:OLEObject Type="Embed" ProgID="Equation.3" ShapeID="_x0000_i1314" DrawAspect="Content" ObjectID="_1678914062" r:id="rId52"/>
        </w:objec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 середньозважена відстань від ТЦН до вузлів навантаження.</w:t>
      </w:r>
      <w:r w:rsidR="00C23C83"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Значення </w:t>
      </w:r>
      <w:r w:rsidRPr="00485543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99" w:dyaOrig="380">
          <v:shape id="_x0000_i1315" type="#_x0000_t75" style="width:24.75pt;height:18.75pt" o:ole="" fillcolor="window">
            <v:imagedata r:id="rId53" o:title=""/>
          </v:shape>
          <o:OLEObject Type="Embed" ProgID="Equation.3" ShapeID="_x0000_i1315" DrawAspect="Content" ObjectID="_1678914063" r:id="rId54"/>
        </w:objec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 може бути розраховане за формулою:</w:t>
      </w:r>
    </w:p>
    <w:p w:rsidR="00025DF9" w:rsidRPr="00485543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9300" w:dyaOrig="1900">
          <v:shape id="_x0000_i1316" type="#_x0000_t75" style="width:464.25pt;height:95.25pt" o:ole="" fillcolor="window">
            <v:imagedata r:id="rId55" o:title=""/>
          </v:shape>
          <o:OLEObject Type="Embed" ProgID="Equation.DSMT4" ShapeID="_x0000_i1316" DrawAspect="Content" ObjectID="_1678914064" r:id="rId56"/>
        </w:object>
      </w:r>
    </w:p>
    <w:p w:rsidR="00025DF9" w:rsidRPr="00485543" w:rsidRDefault="00025DF9" w:rsidP="00C23C8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485543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317" type="#_x0000_t75" style="width:33.75pt;height:18.75pt" o:ole="" fillcolor="window">
            <v:imagedata r:id="rId57" o:title=""/>
          </v:shape>
          <o:OLEObject Type="Embed" ProgID="Equation.3" ShapeID="_x0000_i1317" DrawAspect="Content" ObjectID="_1678914065" r:id="rId58"/>
        </w:objec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 активна потужність ВН, що не тяжіють територіально до ДЖ, у </w:t>
      </w:r>
      <w:r w:rsidRPr="00485543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374" type="#_x0000_t75" style="width:32.25pt;height:14.25pt" o:ole="" fillcolor="window">
            <v:imagedata r:id="rId59" o:title=""/>
          </v:shape>
          <o:OLEObject Type="Embed" ProgID="Equation.3" ShapeID="_x0000_i1374" DrawAspect="Content" ObjectID="_1678914066" r:id="rId60"/>
        </w:objec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485543" w:rsidRDefault="00025DF9" w:rsidP="00C23C83">
      <w:pPr>
        <w:spacing w:line="360" w:lineRule="auto"/>
        <w:ind w:left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00" w:dyaOrig="400">
          <v:shape id="_x0000_i1319" type="#_x0000_t75" style="width:45pt;height:20.25pt" o:ole="" fillcolor="window">
            <v:imagedata r:id="rId61" o:title=""/>
          </v:shape>
          <o:OLEObject Type="Embed" ProgID="Equation.3" ShapeID="_x0000_i1319" DrawAspect="Content" ObjectID="_1678914067" r:id="rId62"/>
        </w:objec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 відстань від </w:t>
      </w:r>
      <w:r w:rsidRPr="00485543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60" w:dyaOrig="279">
          <v:shape id="_x0000_i1320" type="#_x0000_t75" style="width:18pt;height:14.25pt" o:ole="" fillcolor="window">
            <v:imagedata r:id="rId63" o:title=""/>
          </v:shape>
          <o:OLEObject Type="Embed" ProgID="Equation.3" ShapeID="_x0000_i1320" DrawAspect="Content" ObjectID="_1678914068" r:id="rId64"/>
        </w:objec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>го ВН до ТЦН у мм (вимірюється лінійкою на ситуаційному плані).</w:t>
      </w:r>
    </w:p>
    <w:p w:rsidR="002629C0" w:rsidRPr="00485543" w:rsidRDefault="00025DF9" w:rsidP="00C23C83">
      <w:pPr>
        <w:pStyle w:val="a4"/>
        <w:spacing w:line="360" w:lineRule="auto"/>
      </w:pPr>
      <w:r w:rsidRPr="00485543">
        <w:t>Якщо умова (1.1) виконується, то ВП доцільно споруджувати. C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629C0" w:rsidRPr="00485543" w:rsidRDefault="00025DF9" w:rsidP="00C23C83">
      <w:pPr>
        <w:pStyle w:val="a4"/>
        <w:spacing w:line="360" w:lineRule="auto"/>
      </w:pPr>
      <w:r w:rsidRPr="00485543">
        <w:t>Таблиця 1.2 – Розрахунок місця розташування ВП</w:t>
      </w:r>
    </w:p>
    <w:p w:rsidR="00C23C83" w:rsidRPr="00485543" w:rsidRDefault="00C23C83" w:rsidP="002629C0">
      <w:pPr>
        <w:pStyle w:val="a4"/>
      </w:pP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485543" w:rsidTr="00025DF9">
        <w:trPr>
          <w:cantSplit/>
          <w:trHeight w:val="672"/>
        </w:trPr>
        <w:tc>
          <w:tcPr>
            <w:tcW w:w="1130" w:type="dxa"/>
            <w:tcBorders>
              <w:bottom w:val="nil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</w:pPr>
            <w:r w:rsidRPr="00485543">
              <w:t>Назва ПС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</w:pPr>
            <w:r w:rsidRPr="00485543">
              <w:rPr>
                <w:position w:val="-12"/>
              </w:rPr>
              <w:object w:dxaOrig="499" w:dyaOrig="380">
                <v:shape id="_x0000_i1321" type="#_x0000_t75" style="width:24.75pt;height:18.75pt" o:ole="" fillcolor="window">
                  <v:imagedata r:id="rId65" o:title=""/>
                </v:shape>
                <o:OLEObject Type="Embed" ProgID="Equation.3" ShapeID="_x0000_i1321" DrawAspect="Content" ObjectID="_1678914069" r:id="rId66"/>
              </w:object>
            </w:r>
            <w:proofErr w:type="spellStart"/>
            <w:r w:rsidRPr="00485543">
              <w:t>МВт</w:t>
            </w:r>
            <w:proofErr w:type="spellEnd"/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rPr>
                <w:position w:val="-10"/>
              </w:rPr>
              <w:object w:dxaOrig="380" w:dyaOrig="340">
                <v:shape id="_x0000_i1322" type="#_x0000_t75" style="width:18.75pt;height:17.25pt" o:ole="" fillcolor="window">
                  <v:imagedata r:id="rId67" o:title=""/>
                </v:shape>
                <o:OLEObject Type="Embed" ProgID="Equation.3" ShapeID="_x0000_i1322" DrawAspect="Content" ObjectID="_1678914070" r:id="rId68"/>
              </w:object>
            </w:r>
            <w:r w:rsidRPr="00485543">
              <w:t>мм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rPr>
                <w:position w:val="-12"/>
              </w:rPr>
              <w:object w:dxaOrig="840" w:dyaOrig="380">
                <v:shape id="_x0000_i1323" type="#_x0000_t75" style="width:42pt;height:18.75pt" o:ole="" fillcolor="window">
                  <v:imagedata r:id="rId69" o:title=""/>
                </v:shape>
                <o:OLEObject Type="Embed" ProgID="Equation.3" ShapeID="_x0000_i1323" DrawAspect="Content" ObjectID="_1678914071" r:id="rId70"/>
              </w:object>
            </w:r>
          </w:p>
          <w:p w:rsidR="00025DF9" w:rsidRPr="00485543" w:rsidRDefault="00025DF9" w:rsidP="00025DF9">
            <w:pPr>
              <w:pStyle w:val="a4"/>
              <w:ind w:firstLine="0"/>
              <w:jc w:val="center"/>
            </w:pPr>
            <w:proofErr w:type="spellStart"/>
            <w:r w:rsidRPr="00485543">
              <w:t>МВт</w:t>
            </w:r>
            <w:proofErr w:type="spellEnd"/>
            <w:r w:rsidRPr="00485543">
              <w:sym w:font="Symbol" w:char="F0D7"/>
            </w:r>
            <w:r w:rsidRPr="00485543"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rPr>
                <w:position w:val="-10"/>
              </w:rPr>
              <w:object w:dxaOrig="320" w:dyaOrig="340">
                <v:shape id="_x0000_i1324" type="#_x0000_t75" style="width:15.75pt;height:17.25pt" o:ole="" fillcolor="window">
                  <v:imagedata r:id="rId71" o:title=""/>
                </v:shape>
                <o:OLEObject Type="Embed" ProgID="Equation.3" ShapeID="_x0000_i1324" DrawAspect="Content" ObjectID="_1678914072" r:id="rId72"/>
              </w:object>
            </w:r>
            <w:r w:rsidRPr="00485543">
              <w:t>мм</w:t>
            </w:r>
          </w:p>
        </w:tc>
        <w:tc>
          <w:tcPr>
            <w:tcW w:w="992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rPr>
                <w:position w:val="-12"/>
              </w:rPr>
              <w:object w:dxaOrig="780" w:dyaOrig="380">
                <v:shape id="_x0000_i1325" type="#_x0000_t75" style="width:39.75pt;height:18.75pt" o:ole="" fillcolor="window">
                  <v:imagedata r:id="rId73" o:title=""/>
                </v:shape>
                <o:OLEObject Type="Embed" ProgID="Equation.3" ShapeID="_x0000_i1325" DrawAspect="Content" ObjectID="_1678914073" r:id="rId74"/>
              </w:object>
            </w:r>
          </w:p>
          <w:p w:rsidR="00025DF9" w:rsidRPr="00485543" w:rsidRDefault="00025DF9" w:rsidP="00025DF9">
            <w:pPr>
              <w:pStyle w:val="a4"/>
              <w:ind w:firstLine="0"/>
              <w:jc w:val="center"/>
            </w:pPr>
            <w:proofErr w:type="spellStart"/>
            <w:r w:rsidRPr="00485543">
              <w:t>МВт</w:t>
            </w:r>
            <w:proofErr w:type="spellEnd"/>
            <w:r w:rsidRPr="00485543">
              <w:sym w:font="Symbol" w:char="F0D7"/>
            </w:r>
            <w:r w:rsidRPr="00485543">
              <w:t>мм</w:t>
            </w:r>
          </w:p>
        </w:tc>
        <w:tc>
          <w:tcPr>
            <w:tcW w:w="1328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rPr>
                <w:position w:val="-14"/>
              </w:rPr>
              <w:object w:dxaOrig="840" w:dyaOrig="400">
                <v:shape id="_x0000_i1326" type="#_x0000_t75" style="width:42pt;height:20.25pt" o:ole="" fillcolor="window">
                  <v:imagedata r:id="rId75" o:title=""/>
                </v:shape>
                <o:OLEObject Type="Embed" ProgID="Equation.3" ShapeID="_x0000_i1326" DrawAspect="Content" ObjectID="_1678914074" r:id="rId76"/>
              </w:object>
            </w:r>
          </w:p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мм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rPr>
                <w:position w:val="-12"/>
              </w:rPr>
              <w:object w:dxaOrig="400" w:dyaOrig="380">
                <v:shape id="_x0000_i1327" type="#_x0000_t75" style="width:20.25pt;height:18.75pt" o:ole="" fillcolor="window">
                  <v:imagedata r:id="rId77" o:title=""/>
                </v:shape>
                <o:OLEObject Type="Embed" ProgID="Equation.3" ShapeID="_x0000_i1327" DrawAspect="Content" ObjectID="_1678914075" r:id="rId78"/>
              </w:object>
            </w:r>
            <w:r w:rsidRPr="00485543">
              <w:rPr>
                <w:b/>
              </w:rPr>
              <w:sym w:font="Symbol" w:char="F0D7"/>
            </w:r>
            <w:r w:rsidRPr="00485543">
              <w:rPr>
                <w:position w:val="-14"/>
              </w:rPr>
              <w:object w:dxaOrig="740" w:dyaOrig="400">
                <v:shape id="_x0000_i1328" type="#_x0000_t75" style="width:36.75pt;height:20.25pt" o:ole="" fillcolor="window">
                  <v:imagedata r:id="rId79" o:title=""/>
                </v:shape>
                <o:OLEObject Type="Embed" ProgID="Equation.3" ShapeID="_x0000_i1328" DrawAspect="Content" ObjectID="_1678914076" r:id="rId80"/>
              </w:object>
            </w:r>
            <w:r w:rsidRPr="00485543">
              <w:t>,</w:t>
            </w:r>
          </w:p>
          <w:p w:rsidR="00025DF9" w:rsidRPr="00485543" w:rsidRDefault="00025DF9" w:rsidP="00025DF9">
            <w:pPr>
              <w:pStyle w:val="a4"/>
              <w:ind w:firstLine="0"/>
              <w:jc w:val="center"/>
            </w:pPr>
            <w:proofErr w:type="spellStart"/>
            <w:r w:rsidRPr="00485543">
              <w:t>МВт</w:t>
            </w:r>
            <w:proofErr w:type="spellEnd"/>
            <w:r w:rsidRPr="00485543">
              <w:sym w:font="Symbol" w:char="F0D7"/>
            </w:r>
            <w:r w:rsidRPr="00485543">
              <w:t>мм</w:t>
            </w:r>
          </w:p>
        </w:tc>
      </w:tr>
      <w:tr w:rsidR="00025DF9" w:rsidRPr="00485543" w:rsidTr="00025DF9">
        <w:trPr>
          <w:trHeight w:val="520"/>
        </w:trPr>
        <w:tc>
          <w:tcPr>
            <w:tcW w:w="1130" w:type="dxa"/>
            <w:tcBorders>
              <w:top w:val="single" w:sz="12" w:space="0" w:color="auto"/>
              <w:right w:val="single" w:sz="4" w:space="0" w:color="auto"/>
            </w:tcBorders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А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16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100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160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240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38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11,3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</w:tcBorders>
            <w:vAlign w:val="center"/>
          </w:tcPr>
          <w:p w:rsidR="002629C0" w:rsidRPr="00485543" w:rsidRDefault="002629C0" w:rsidP="00025DF9">
            <w:pPr>
              <w:pStyle w:val="a4"/>
              <w:ind w:firstLine="0"/>
              <w:jc w:val="center"/>
            </w:pPr>
            <w:r w:rsidRPr="00485543">
              <w:t>181</w:t>
            </w:r>
          </w:p>
        </w:tc>
      </w:tr>
      <w:tr w:rsidR="00025DF9" w:rsidRPr="00485543" w:rsidTr="00025DF9">
        <w:trPr>
          <w:trHeight w:val="507"/>
        </w:trPr>
        <w:tc>
          <w:tcPr>
            <w:tcW w:w="1130" w:type="dxa"/>
            <w:tcBorders>
              <w:right w:val="single" w:sz="4" w:space="0" w:color="auto"/>
            </w:tcBorders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Б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2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95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19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125</w:t>
            </w:r>
          </w:p>
        </w:tc>
        <w:tc>
          <w:tcPr>
            <w:tcW w:w="992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2500</w:t>
            </w:r>
          </w:p>
        </w:tc>
        <w:tc>
          <w:tcPr>
            <w:tcW w:w="1328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103,8</w:t>
            </w:r>
          </w:p>
        </w:tc>
        <w:tc>
          <w:tcPr>
            <w:tcW w:w="1385" w:type="dxa"/>
            <w:tcBorders>
              <w:left w:val="nil"/>
            </w:tcBorders>
            <w:vAlign w:val="center"/>
          </w:tcPr>
          <w:p w:rsidR="00025DF9" w:rsidRPr="00485543" w:rsidRDefault="002629C0" w:rsidP="00025DF9">
            <w:pPr>
              <w:pStyle w:val="a4"/>
              <w:ind w:firstLine="0"/>
              <w:jc w:val="center"/>
            </w:pPr>
            <w:r w:rsidRPr="00485543">
              <w:t>2076</w:t>
            </w:r>
          </w:p>
        </w:tc>
      </w:tr>
      <w:tr w:rsidR="00025DF9" w:rsidRPr="00485543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В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5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17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910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58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485543" w:rsidRDefault="002629C0" w:rsidP="00025DF9">
            <w:pPr>
              <w:pStyle w:val="a4"/>
              <w:ind w:firstLine="0"/>
              <w:jc w:val="center"/>
            </w:pPr>
            <w:r w:rsidRPr="00485543">
              <w:t>2029</w:t>
            </w:r>
          </w:p>
        </w:tc>
      </w:tr>
      <w:tr w:rsidR="00025DF9" w:rsidRPr="00485543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Г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32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14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448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832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51,7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485543" w:rsidRDefault="002629C0" w:rsidP="00025DF9">
            <w:pPr>
              <w:pStyle w:val="a4"/>
              <w:ind w:firstLine="0"/>
              <w:jc w:val="center"/>
            </w:pPr>
            <w:r w:rsidRPr="00485543">
              <w:t>1655</w:t>
            </w:r>
          </w:p>
        </w:tc>
      </w:tr>
      <w:tr w:rsidR="00025DF9" w:rsidRPr="00485543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Д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27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75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20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26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715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43,4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485543" w:rsidRDefault="002629C0" w:rsidP="00025DF9">
            <w:pPr>
              <w:pStyle w:val="a4"/>
              <w:ind w:firstLine="0"/>
              <w:jc w:val="center"/>
            </w:pPr>
            <w:r w:rsidRPr="00485543">
              <w:t>1172</w:t>
            </w:r>
          </w:p>
        </w:tc>
      </w:tr>
      <w:tr w:rsidR="00025DF9" w:rsidRPr="00485543" w:rsidTr="00025DF9">
        <w:trPr>
          <w:trHeight w:val="16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Е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13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45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19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682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45,9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485543" w:rsidRDefault="002629C0" w:rsidP="00025DF9">
            <w:pPr>
              <w:pStyle w:val="a4"/>
              <w:ind w:firstLine="0"/>
              <w:jc w:val="center"/>
            </w:pPr>
            <w:r w:rsidRPr="00485543">
              <w:t>1607</w:t>
            </w:r>
          </w:p>
        </w:tc>
      </w:tr>
      <w:tr w:rsidR="00025DF9" w:rsidRPr="00485543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ДЖ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2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9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159,6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</w:p>
        </w:tc>
      </w:tr>
      <w:tr w:rsidR="00025DF9" w:rsidRPr="00485543" w:rsidTr="00025DF9">
        <w:trPr>
          <w:cantSplit/>
          <w:trHeight w:val="469"/>
        </w:trPr>
        <w:tc>
          <w:tcPr>
            <w:tcW w:w="1130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485543" w:rsidRDefault="00025DF9" w:rsidP="00025DF9">
            <w:pPr>
              <w:pStyle w:val="a4"/>
              <w:ind w:firstLine="0"/>
              <w:jc w:val="right"/>
            </w:pPr>
            <w:r w:rsidRPr="00485543">
              <w:t>Разом</w:t>
            </w:r>
          </w:p>
        </w:tc>
        <w:tc>
          <w:tcPr>
            <w:tcW w:w="116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165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-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16305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-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377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485543" w:rsidRDefault="00025DF9" w:rsidP="00025DF9">
            <w:pPr>
              <w:pStyle w:val="a4"/>
              <w:ind w:firstLine="0"/>
              <w:jc w:val="center"/>
            </w:pPr>
            <w:r w:rsidRPr="00485543">
              <w:t>-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:rsidR="00025DF9" w:rsidRPr="00485543" w:rsidRDefault="002629C0" w:rsidP="00025DF9">
            <w:pPr>
              <w:pStyle w:val="a4"/>
              <w:ind w:firstLine="0"/>
              <w:jc w:val="center"/>
            </w:pPr>
            <w:r w:rsidRPr="00485543">
              <w:t>8721</w:t>
            </w:r>
          </w:p>
        </w:tc>
      </w:tr>
    </w:tbl>
    <w:p w:rsidR="00025DF9" w:rsidRPr="00485543" w:rsidRDefault="00025DF9" w:rsidP="00025DF9">
      <w:pPr>
        <w:pStyle w:val="a4"/>
        <w:ind w:firstLine="0"/>
      </w:pPr>
    </w:p>
    <w:p w:rsidR="00025DF9" w:rsidRPr="00485543" w:rsidRDefault="00025DF9" w:rsidP="00025DF9">
      <w:pPr>
        <w:pStyle w:val="a4"/>
      </w:pPr>
    </w:p>
    <w:p w:rsidR="00025DF9" w:rsidRPr="00485543" w:rsidRDefault="00025DF9" w:rsidP="00025DF9">
      <w:pPr>
        <w:pStyle w:val="a4"/>
      </w:pPr>
      <w:r w:rsidRPr="00485543">
        <w:t>1.4 Розробка варіантів схем електропостачання споживачів району</w:t>
      </w:r>
    </w:p>
    <w:p w:rsidR="008F5FB0" w:rsidRPr="00485543" w:rsidRDefault="008F5FB0" w:rsidP="00025DF9">
      <w:pPr>
        <w:pStyle w:val="a4"/>
      </w:pPr>
    </w:p>
    <w:p w:rsidR="003377BD" w:rsidRPr="00485543" w:rsidRDefault="00AD4203" w:rsidP="00C23C83">
      <w:pPr>
        <w:pStyle w:val="a4"/>
        <w:numPr>
          <w:ilvl w:val="2"/>
          <w:numId w:val="3"/>
        </w:numPr>
        <w:ind w:left="1276" w:hanging="709"/>
        <w:jc w:val="left"/>
      </w:pPr>
      <w:r w:rsidRPr="00485543">
        <w:lastRenderedPageBreak/>
        <w:t>Розробка варіантів схем</w:t>
      </w:r>
    </w:p>
    <w:p w:rsidR="00AD4203" w:rsidRPr="00485543" w:rsidRDefault="00AD4203" w:rsidP="00AD4203">
      <w:pPr>
        <w:pStyle w:val="a4"/>
        <w:ind w:left="1286" w:firstLine="0"/>
        <w:jc w:val="left"/>
      </w:pPr>
    </w:p>
    <w:p w:rsidR="008F5FB0" w:rsidRPr="00485543" w:rsidRDefault="003377BD" w:rsidP="008F5FB0">
      <w:pPr>
        <w:pStyle w:val="a4"/>
        <w:jc w:val="center"/>
      </w:pPr>
      <w:r w:rsidRPr="00485543">
        <w:t xml:space="preserve"> </w:t>
      </w:r>
      <w:r w:rsidR="008F5FB0" w:rsidRPr="00485543">
        <w:t>Група 1</w:t>
      </w:r>
    </w:p>
    <w:p w:rsidR="008F5FB0" w:rsidRPr="00485543" w:rsidRDefault="008F5FB0" w:rsidP="00025DF9">
      <w:pPr>
        <w:pStyle w:val="a4"/>
      </w:pPr>
    </w:p>
    <w:p w:rsidR="008F5FB0" w:rsidRPr="00485543" w:rsidRDefault="004922C8" w:rsidP="004922C8">
      <w:pPr>
        <w:pStyle w:val="a4"/>
        <w:ind w:left="-284" w:firstLine="0"/>
        <w:jc w:val="center"/>
      </w:pPr>
      <w:r w:rsidRPr="00485543">
        <w:rPr>
          <w:noProof/>
          <w:lang w:val="ru-RU"/>
        </w:rPr>
        <w:drawing>
          <wp:inline distT="0" distB="0" distL="0" distR="0">
            <wp:extent cx="5934075" cy="3114675"/>
            <wp:effectExtent l="0" t="0" r="9525" b="9525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485543" w:rsidRDefault="00A10B85" w:rsidP="00A10B85">
      <w:pPr>
        <w:pStyle w:val="a4"/>
        <w:ind w:firstLine="0"/>
        <w:jc w:val="center"/>
      </w:pPr>
    </w:p>
    <w:p w:rsidR="00053FF0" w:rsidRPr="00485543" w:rsidRDefault="002629C0" w:rsidP="002629C0">
      <w:pPr>
        <w:pStyle w:val="a4"/>
        <w:ind w:firstLine="0"/>
        <w:jc w:val="center"/>
      </w:pPr>
      <w:r w:rsidRPr="00485543">
        <w:t>Рисунок 1.2.1 –</w:t>
      </w:r>
      <w:r w:rsidR="00AD4203" w:rsidRPr="00485543">
        <w:t xml:space="preserve"> довжини всіх ділянок для варіанту 1</w:t>
      </w:r>
    </w:p>
    <w:p w:rsidR="00AD4203" w:rsidRPr="00485543" w:rsidRDefault="00AD4203" w:rsidP="00A10B85">
      <w:pPr>
        <w:pStyle w:val="a4"/>
        <w:ind w:firstLine="0"/>
        <w:jc w:val="center"/>
      </w:pPr>
    </w:p>
    <w:p w:rsidR="00A10B85" w:rsidRPr="00485543" w:rsidRDefault="00A10B85" w:rsidP="00C23C83">
      <w:pPr>
        <w:pStyle w:val="a4"/>
        <w:tabs>
          <w:tab w:val="left" w:pos="3990"/>
          <w:tab w:val="center" w:pos="4677"/>
        </w:tabs>
        <w:ind w:firstLine="0"/>
        <w:jc w:val="center"/>
      </w:pPr>
      <w:r w:rsidRPr="00485543">
        <w:t>Група 2</w:t>
      </w:r>
    </w:p>
    <w:p w:rsidR="00053FF0" w:rsidRPr="00485543" w:rsidRDefault="00053FF0" w:rsidP="00A10B85">
      <w:pPr>
        <w:pStyle w:val="a4"/>
        <w:ind w:firstLine="0"/>
        <w:jc w:val="center"/>
      </w:pPr>
    </w:p>
    <w:p w:rsidR="00053FF0" w:rsidRPr="00485543" w:rsidRDefault="004922C8" w:rsidP="009C4CB6">
      <w:pPr>
        <w:pStyle w:val="a4"/>
        <w:ind w:firstLine="0"/>
        <w:jc w:val="center"/>
      </w:pPr>
      <w:r w:rsidRPr="00485543">
        <w:rPr>
          <w:noProof/>
          <w:lang w:val="ru-RU"/>
        </w:rPr>
        <w:drawing>
          <wp:inline distT="0" distB="0" distL="0" distR="0">
            <wp:extent cx="5934075" cy="3829050"/>
            <wp:effectExtent l="0" t="0" r="9525" b="0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2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485543" w:rsidRDefault="00AD4203" w:rsidP="00AD4203">
      <w:pPr>
        <w:pStyle w:val="a4"/>
        <w:ind w:firstLine="0"/>
        <w:jc w:val="center"/>
      </w:pPr>
      <w:r w:rsidRPr="00485543">
        <w:t>Рисунок 1.2.2 – довжини всіх ділянок для варіанту 2</w:t>
      </w:r>
    </w:p>
    <w:p w:rsidR="00AD4203" w:rsidRPr="00485543" w:rsidRDefault="00AD4203" w:rsidP="00A10B85">
      <w:pPr>
        <w:pStyle w:val="a4"/>
        <w:ind w:firstLine="0"/>
        <w:jc w:val="center"/>
      </w:pPr>
    </w:p>
    <w:p w:rsidR="00025DF9" w:rsidRPr="00485543" w:rsidRDefault="00AD4203" w:rsidP="00025DF9">
      <w:pPr>
        <w:pStyle w:val="a4"/>
      </w:pPr>
      <w:r w:rsidRPr="00485543">
        <w:lastRenderedPageBreak/>
        <w:t>1.4.3</w:t>
      </w:r>
      <w:r w:rsidR="00025DF9" w:rsidRPr="00485543">
        <w:t>Розробка варіантів схем</w:t>
      </w:r>
    </w:p>
    <w:p w:rsidR="00AD4203" w:rsidRPr="00485543" w:rsidRDefault="00AD4203" w:rsidP="00025DF9">
      <w:pPr>
        <w:pStyle w:val="a4"/>
      </w:pPr>
    </w:p>
    <w:p w:rsidR="00862126" w:rsidRPr="00485543" w:rsidRDefault="00565D89" w:rsidP="00897082">
      <w:pPr>
        <w:pStyle w:val="a4"/>
        <w:ind w:firstLine="0"/>
      </w:pPr>
      <w:r w:rsidRPr="00485543">
        <w:tab/>
      </w:r>
      <w:r w:rsidR="00AD4203" w:rsidRPr="00485543">
        <w:t>Таблиця 1.3 – Порівняння варіан</w:t>
      </w:r>
      <w:r w:rsidR="00897082" w:rsidRPr="00485543">
        <w:t>тів за натуральними показниками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55"/>
        <w:gridCol w:w="810"/>
        <w:gridCol w:w="810"/>
        <w:gridCol w:w="811"/>
        <w:gridCol w:w="811"/>
        <w:gridCol w:w="815"/>
        <w:gridCol w:w="904"/>
        <w:gridCol w:w="718"/>
        <w:gridCol w:w="811"/>
        <w:gridCol w:w="811"/>
        <w:gridCol w:w="778"/>
      </w:tblGrid>
      <w:tr w:rsidR="00DC7A61" w:rsidRPr="00485543" w:rsidTr="00897082">
        <w:trPr>
          <w:cantSplit/>
        </w:trPr>
        <w:tc>
          <w:tcPr>
            <w:tcW w:w="1555" w:type="dxa"/>
            <w:vMerge w:val="restart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Натуральні показники</w:t>
            </w:r>
          </w:p>
        </w:tc>
        <w:tc>
          <w:tcPr>
            <w:tcW w:w="4057" w:type="dxa"/>
            <w:gridSpan w:val="5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I група</w:t>
            </w:r>
          </w:p>
        </w:tc>
        <w:tc>
          <w:tcPr>
            <w:tcW w:w="4022" w:type="dxa"/>
            <w:gridSpan w:val="5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II група</w:t>
            </w:r>
          </w:p>
        </w:tc>
      </w:tr>
      <w:tr w:rsidR="00DC7A61" w:rsidRPr="00485543" w:rsidTr="00897082">
        <w:trPr>
          <w:cantSplit/>
        </w:trPr>
        <w:tc>
          <w:tcPr>
            <w:tcW w:w="1555" w:type="dxa"/>
            <w:vMerge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а)</w:t>
            </w:r>
          </w:p>
        </w:tc>
        <w:tc>
          <w:tcPr>
            <w:tcW w:w="810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б)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в)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г)</w:t>
            </w:r>
          </w:p>
        </w:tc>
        <w:tc>
          <w:tcPr>
            <w:tcW w:w="815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д)</w:t>
            </w:r>
          </w:p>
        </w:tc>
        <w:tc>
          <w:tcPr>
            <w:tcW w:w="904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а)</w:t>
            </w:r>
          </w:p>
        </w:tc>
        <w:tc>
          <w:tcPr>
            <w:tcW w:w="718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б)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в)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г)</w:t>
            </w:r>
          </w:p>
        </w:tc>
        <w:tc>
          <w:tcPr>
            <w:tcW w:w="778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д)</w:t>
            </w:r>
          </w:p>
        </w:tc>
      </w:tr>
      <w:tr w:rsidR="00DC7A61" w:rsidRPr="00485543" w:rsidTr="00897082">
        <w:trPr>
          <w:cantSplit/>
          <w:trHeight w:val="240"/>
        </w:trPr>
        <w:tc>
          <w:tcPr>
            <w:tcW w:w="1555" w:type="dxa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rPr>
                <w:position w:val="-16"/>
              </w:rPr>
              <w:object w:dxaOrig="360" w:dyaOrig="420">
                <v:shape id="_x0000_i1329" type="#_x0000_t75" style="width:18pt;height:21pt" o:ole="" fillcolor="window">
                  <v:imagedata r:id="rId83" o:title=""/>
                </v:shape>
                <o:OLEObject Type="Embed" ProgID="Equation.3" ShapeID="_x0000_i1329" DrawAspect="Content" ObjectID="_1678914077" r:id="rId84"/>
              </w:object>
            </w:r>
            <w:r w:rsidRPr="00485543">
              <w:t xml:space="preserve"> шт.</w:t>
            </w:r>
          </w:p>
        </w:tc>
        <w:tc>
          <w:tcPr>
            <w:tcW w:w="810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0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5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904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4</w:t>
            </w:r>
          </w:p>
        </w:tc>
        <w:tc>
          <w:tcPr>
            <w:tcW w:w="718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4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2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2</w:t>
            </w:r>
          </w:p>
        </w:tc>
        <w:tc>
          <w:tcPr>
            <w:tcW w:w="778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2</w:t>
            </w:r>
          </w:p>
        </w:tc>
      </w:tr>
      <w:tr w:rsidR="00DC7A61" w:rsidRPr="00485543" w:rsidTr="00897082">
        <w:trPr>
          <w:cantSplit/>
          <w:trHeight w:val="240"/>
        </w:trPr>
        <w:tc>
          <w:tcPr>
            <w:tcW w:w="1555" w:type="dxa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rPr>
                <w:position w:val="-14"/>
              </w:rPr>
              <w:object w:dxaOrig="480" w:dyaOrig="400">
                <v:shape id="_x0000_i1330" type="#_x0000_t75" style="width:24pt;height:19.5pt" o:ole="" fillcolor="window">
                  <v:imagedata r:id="rId85" o:title=""/>
                </v:shape>
                <o:OLEObject Type="Embed" ProgID="Equation.3" ShapeID="_x0000_i1330" DrawAspect="Content" ObjectID="_1678914078" r:id="rId86"/>
              </w:object>
            </w:r>
            <w:r w:rsidRPr="00485543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5,2</w:t>
            </w:r>
          </w:p>
        </w:tc>
        <w:tc>
          <w:tcPr>
            <w:tcW w:w="810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4,5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7,9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6,6</w:t>
            </w:r>
          </w:p>
        </w:tc>
        <w:tc>
          <w:tcPr>
            <w:tcW w:w="815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4,6</w:t>
            </w:r>
          </w:p>
        </w:tc>
        <w:tc>
          <w:tcPr>
            <w:tcW w:w="904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36,2</w:t>
            </w:r>
          </w:p>
        </w:tc>
        <w:tc>
          <w:tcPr>
            <w:tcW w:w="718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39,5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37,9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38,9</w:t>
            </w:r>
          </w:p>
        </w:tc>
        <w:tc>
          <w:tcPr>
            <w:tcW w:w="778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48,6</w:t>
            </w:r>
          </w:p>
        </w:tc>
      </w:tr>
      <w:tr w:rsidR="00DC7A61" w:rsidRPr="00485543" w:rsidTr="00897082">
        <w:trPr>
          <w:cantSplit/>
          <w:trHeight w:val="240"/>
        </w:trPr>
        <w:tc>
          <w:tcPr>
            <w:tcW w:w="1555" w:type="dxa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rPr>
                <w:position w:val="-10"/>
              </w:rPr>
              <w:object w:dxaOrig="580" w:dyaOrig="340">
                <v:shape id="_x0000_i1331" type="#_x0000_t75" style="width:28.5pt;height:17.25pt" o:ole="" fillcolor="window">
                  <v:imagedata r:id="rId87" o:title=""/>
                </v:shape>
                <o:OLEObject Type="Embed" ProgID="Equation.3" ShapeID="_x0000_i1331" DrawAspect="Content" ObjectID="_1678914079" r:id="rId88"/>
              </w:object>
            </w:r>
            <w:r w:rsidRPr="00485543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7,2</w:t>
            </w:r>
          </w:p>
        </w:tc>
        <w:tc>
          <w:tcPr>
            <w:tcW w:w="810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6,5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3,9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2,2</w:t>
            </w:r>
          </w:p>
        </w:tc>
        <w:tc>
          <w:tcPr>
            <w:tcW w:w="815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0,6</w:t>
            </w:r>
          </w:p>
        </w:tc>
        <w:tc>
          <w:tcPr>
            <w:tcW w:w="904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485543">
              <w:rPr>
                <w:b/>
              </w:rPr>
              <w:t>48,2</w:t>
            </w:r>
          </w:p>
        </w:tc>
        <w:tc>
          <w:tcPr>
            <w:tcW w:w="718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51,5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485543">
              <w:rPr>
                <w:b/>
              </w:rPr>
              <w:t>43,9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44,9</w:t>
            </w:r>
          </w:p>
        </w:tc>
        <w:tc>
          <w:tcPr>
            <w:tcW w:w="778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54,6</w:t>
            </w:r>
          </w:p>
        </w:tc>
      </w:tr>
      <w:tr w:rsidR="00DC7A61" w:rsidRPr="00485543" w:rsidTr="00897082">
        <w:trPr>
          <w:cantSplit/>
          <w:trHeight w:val="240"/>
        </w:trPr>
        <w:tc>
          <w:tcPr>
            <w:tcW w:w="1555" w:type="dxa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кільц</w:t>
            </w:r>
          </w:p>
        </w:tc>
        <w:tc>
          <w:tcPr>
            <w:tcW w:w="810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рад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5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904" w:type="dxa"/>
            <w:vAlign w:val="center"/>
          </w:tcPr>
          <w:p w:rsidR="00DC7A61" w:rsidRPr="00485543" w:rsidRDefault="00897082" w:rsidP="00DC7A61">
            <w:pPr>
              <w:pStyle w:val="a4"/>
              <w:ind w:firstLine="0"/>
              <w:jc w:val="center"/>
            </w:pPr>
            <w:r w:rsidRPr="00485543">
              <w:t>кільц</w:t>
            </w:r>
          </w:p>
        </w:tc>
        <w:tc>
          <w:tcPr>
            <w:tcW w:w="718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рад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маг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маг</w:t>
            </w:r>
          </w:p>
        </w:tc>
        <w:tc>
          <w:tcPr>
            <w:tcW w:w="778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маг</w:t>
            </w:r>
          </w:p>
        </w:tc>
      </w:tr>
      <w:tr w:rsidR="00DC7A61" w:rsidRPr="00485543" w:rsidTr="00897082">
        <w:trPr>
          <w:cantSplit/>
          <w:trHeight w:val="240"/>
        </w:trPr>
        <w:tc>
          <w:tcPr>
            <w:tcW w:w="1555" w:type="dxa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810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5" w:type="dxa"/>
            <w:vAlign w:val="center"/>
          </w:tcPr>
          <w:p w:rsidR="00DC7A61" w:rsidRPr="00485543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48554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904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+</w:t>
            </w:r>
          </w:p>
        </w:tc>
        <w:tc>
          <w:tcPr>
            <w:tcW w:w="718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-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+</w:t>
            </w:r>
          </w:p>
        </w:tc>
        <w:tc>
          <w:tcPr>
            <w:tcW w:w="811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-</w:t>
            </w:r>
          </w:p>
        </w:tc>
        <w:tc>
          <w:tcPr>
            <w:tcW w:w="778" w:type="dxa"/>
            <w:vAlign w:val="center"/>
          </w:tcPr>
          <w:p w:rsidR="00DC7A61" w:rsidRPr="00485543" w:rsidRDefault="00DC7A61" w:rsidP="00DC7A61">
            <w:pPr>
              <w:pStyle w:val="a4"/>
              <w:ind w:firstLine="0"/>
              <w:jc w:val="center"/>
            </w:pPr>
            <w:r w:rsidRPr="00485543">
              <w:t>-</w:t>
            </w:r>
          </w:p>
        </w:tc>
      </w:tr>
    </w:tbl>
    <w:p w:rsidR="00C23C83" w:rsidRPr="00485543" w:rsidRDefault="00C23C83" w:rsidP="00C23C8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D4203" w:rsidRPr="00485543" w:rsidRDefault="00AD4203" w:rsidP="00C23C8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  <w:lang w:val="uk-UA"/>
        </w:rPr>
        <w:t>Висновок:</w:t>
      </w:r>
    </w:p>
    <w:p w:rsidR="00AD4203" w:rsidRPr="00485543" w:rsidRDefault="00AD4203" w:rsidP="00C23C83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  <w:lang w:val="uk-UA"/>
        </w:rPr>
        <w:t>В першій групі варіантів для техніко-економічного порівня</w:t>
      </w:r>
      <w:r w:rsidR="00897082"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ння я обираю 1) магістральну </w: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>(рис.1.</w:t>
      </w:r>
      <w:r w:rsidR="00275DC7" w:rsidRPr="00485543">
        <w:rPr>
          <w:rFonts w:ascii="Times New Roman" w:hAnsi="Times New Roman" w:cs="Times New Roman"/>
          <w:sz w:val="28"/>
          <w:szCs w:val="28"/>
          <w:lang w:val="uk-UA"/>
        </w:rPr>
        <w:t>2.1</w: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485543">
        <w:rPr>
          <w:rFonts w:ascii="Times New Roman" w:hAnsi="Times New Roman" w:cs="Times New Roman"/>
          <w:sz w:val="28"/>
          <w:szCs w:val="28"/>
          <w:lang w:val="uk-UA"/>
        </w:rPr>
        <w:t>схему (рис.1.2, а</w: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485543" w:rsidRDefault="00AD4203" w:rsidP="00C23C83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В другій групі варіантів </w:t>
      </w:r>
      <w:r w:rsidR="00275DC7" w:rsidRPr="00485543">
        <w:rPr>
          <w:rFonts w:ascii="Times New Roman" w:hAnsi="Times New Roman" w:cs="Times New Roman"/>
          <w:sz w:val="28"/>
          <w:szCs w:val="28"/>
          <w:lang w:val="uk-UA"/>
        </w:rPr>
        <w:t>для техніко-економічного порівняння я обираю. 1) магістраль</w:t>
      </w:r>
      <w:r w:rsidR="00544529" w:rsidRPr="00485543">
        <w:rPr>
          <w:rFonts w:ascii="Times New Roman" w:hAnsi="Times New Roman" w:cs="Times New Roman"/>
          <w:sz w:val="28"/>
          <w:szCs w:val="28"/>
          <w:lang w:val="uk-UA"/>
        </w:rPr>
        <w:t>ну з відгалуженням (рис.1.2.1, г</w:t>
      </w:r>
      <w:r w:rsidR="00275DC7" w:rsidRPr="00485543">
        <w:rPr>
          <w:rFonts w:ascii="Times New Roman" w:hAnsi="Times New Roman" w:cs="Times New Roman"/>
          <w:sz w:val="28"/>
          <w:szCs w:val="28"/>
          <w:lang w:val="uk-UA"/>
        </w:rPr>
        <w:t>), як варіант, що має найменші натуральні показники (довжину ЛЕП і кількість вимикачів); 2) кільцеву схему 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F978C5" w:rsidRPr="00485543" w:rsidRDefault="00F978C5" w:rsidP="00C23C8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1.5 Попередній розрахунок </w:t>
      </w:r>
      <w:proofErr w:type="spellStart"/>
      <w:r w:rsidRPr="00485543">
        <w:rPr>
          <w:rFonts w:ascii="Times New Roman" w:hAnsi="Times New Roman" w:cs="Times New Roman"/>
          <w:sz w:val="28"/>
          <w:szCs w:val="28"/>
          <w:lang w:val="uk-UA"/>
        </w:rPr>
        <w:t>потокорозподілу</w:t>
      </w:r>
      <w:proofErr w:type="spellEnd"/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 і вибір номінальної  напруги</w:t>
      </w:r>
    </w:p>
    <w:p w:rsidR="00C23C83" w:rsidRPr="00485543" w:rsidRDefault="00C23C83" w:rsidP="008E45E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97082" w:rsidRPr="00485543" w:rsidRDefault="008E45E2" w:rsidP="008E45E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  <w:lang w:val="uk-UA"/>
        </w:rPr>
        <w:t>Варіант 1</w:t>
      </w:r>
    </w:p>
    <w:p w:rsidR="00517072" w:rsidRPr="00485543" w:rsidRDefault="00834F13" w:rsidP="0048554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114"/>
          <w:sz w:val="28"/>
          <w:szCs w:val="28"/>
          <w:lang w:val="uk-UA"/>
        </w:rPr>
        <w:object w:dxaOrig="2380" w:dyaOrig="2420">
          <v:shape id="_x0000_i1332" type="#_x0000_t75" style="width:119.25pt;height:120.75pt" o:ole="" fillcolor="window">
            <v:imagedata r:id="rId89" o:title=""/>
          </v:shape>
          <o:OLEObject Type="Embed" ProgID="Equation.DSMT4" ShapeID="_x0000_i1332" DrawAspect="Content" ObjectID="_1678914080" r:id="rId90"/>
        </w:object>
      </w:r>
    </w:p>
    <w:p w:rsidR="00834F13" w:rsidRPr="00485543" w:rsidRDefault="00E33530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56"/>
          <w:sz w:val="28"/>
          <w:szCs w:val="28"/>
          <w:lang w:val="uk-UA"/>
        </w:rPr>
        <w:object w:dxaOrig="9360" w:dyaOrig="1260">
          <v:shape id="_x0000_i1333" type="#_x0000_t75" style="width:468pt;height:63pt" o:ole="">
            <v:imagedata r:id="rId91" o:title=""/>
          </v:shape>
          <o:OLEObject Type="Embed" ProgID="Equation.DSMT4" ShapeID="_x0000_i1333" DrawAspect="Content" ObjectID="_1678914081" r:id="rId92"/>
        </w:object>
      </w:r>
    </w:p>
    <w:p w:rsidR="008E45E2" w:rsidRPr="00485543" w:rsidRDefault="0048554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56"/>
          <w:sz w:val="28"/>
          <w:szCs w:val="28"/>
        </w:rPr>
        <w:object w:dxaOrig="9460" w:dyaOrig="1260">
          <v:shape id="_x0000_i1382" type="#_x0000_t75" style="width:423.75pt;height:56.25pt" o:ole="">
            <v:imagedata r:id="rId93" o:title=""/>
          </v:shape>
          <o:OLEObject Type="Embed" ProgID="Equation.DSMT4" ShapeID="_x0000_i1382" DrawAspect="Content" ObjectID="_1678914082" r:id="rId94"/>
        </w:object>
      </w:r>
    </w:p>
    <w:p w:rsidR="00447868" w:rsidRPr="00485543" w:rsidRDefault="00447868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4653B" w:rsidRPr="00485543" w:rsidRDefault="0034653B" w:rsidP="0048554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485543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20">
          <v:shape id="_x0000_i1335" type="#_x0000_t75" style="width:39pt;height:21pt" o:ole="" fillcolor="window">
            <v:imagedata r:id="rId95" o:title=""/>
          </v:shape>
          <o:OLEObject Type="Embed" ProgID="Equation.3" ShapeID="_x0000_i1335" DrawAspect="Content" ObjectID="_1678914083" r:id="rId96"/>
        </w:objec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навантаження </w:t>
      </w:r>
      <w:r w:rsidRPr="00485543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>-го вузла, МВ·А;</w:t>
      </w:r>
    </w:p>
    <w:p w:rsidR="0034653B" w:rsidRPr="00485543" w:rsidRDefault="00034820" w:rsidP="00485543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600" w:dyaOrig="420">
          <v:shape id="_x0000_i1336" type="#_x0000_t75" style="width:79.5pt;height:21pt" o:ole="" fillcolor="window">
            <v:imagedata r:id="rId97" o:title=""/>
          </v:shape>
          <o:OLEObject Type="Embed" ProgID="Equation.DSMT4" ShapeID="_x0000_i1336" DrawAspect="Content" ObjectID="_1678914084" r:id="rId98"/>
        </w:object>
      </w:r>
      <w:r w:rsidR="0034653B"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 довжина ділянок у км від вузла підключення </w:t>
      </w:r>
      <w:r w:rsidR="0034653B" w:rsidRPr="00485543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34653B" w:rsidRPr="00485543">
        <w:rPr>
          <w:rFonts w:ascii="Times New Roman" w:hAnsi="Times New Roman" w:cs="Times New Roman"/>
          <w:sz w:val="28"/>
          <w:szCs w:val="28"/>
          <w:lang w:val="uk-UA"/>
        </w:rPr>
        <w:t>-ого навантаження до ЦЖ</w:t>
      </w:r>
      <w:r w:rsidR="0034653B" w:rsidRPr="00485543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34653B"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="0034653B" w:rsidRPr="00485543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34653B" w:rsidRPr="00485543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4653B" w:rsidRPr="00485543" w:rsidRDefault="00034820" w:rsidP="00485543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485543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20">
          <v:shape id="_x0000_i1337" type="#_x0000_t75" style="width:51.75pt;height:21pt" o:ole="" fillcolor="window">
            <v:imagedata r:id="rId99" o:title=""/>
          </v:shape>
          <o:OLEObject Type="Embed" ProgID="Equation.DSMT4" ShapeID="_x0000_i1337" DrawAspect="Content" ObjectID="_1678914085" r:id="rId100"/>
        </w:object>
      </w:r>
      <w:r w:rsidR="0034653B"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 відстань у км між ЦЖ</w:t>
      </w:r>
      <w:r w:rsidR="0034653B" w:rsidRPr="00485543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34653B"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="0034653B" w:rsidRPr="00485543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34653B" w:rsidRPr="00485543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34653B" w:rsidRPr="00485543">
        <w:rPr>
          <w:rFonts w:ascii="Times New Roman" w:hAnsi="Times New Roman" w:cs="Times New Roman"/>
          <w:sz w:val="28"/>
          <w:szCs w:val="28"/>
        </w:rPr>
        <w:t>'</w:t>
      </w:r>
    </w:p>
    <w:p w:rsidR="0034653B" w:rsidRPr="00485543" w:rsidRDefault="00E17235" w:rsidP="00485543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  <w:r w:rsidRPr="00485543">
        <w:rPr>
          <w:rFonts w:ascii="Times New Roman" w:hAnsi="Times New Roman" w:cs="Times New Roman"/>
          <w:position w:val="-96"/>
          <w:sz w:val="28"/>
          <w:szCs w:val="28"/>
          <w:lang w:val="uk-UA"/>
        </w:rPr>
        <w:object w:dxaOrig="5500" w:dyaOrig="2060">
          <v:shape id="_x0000_i1338" type="#_x0000_t75" style="width:275.25pt;height:102.75pt" o:ole="" fillcolor="window">
            <v:imagedata r:id="rId101" o:title=""/>
          </v:shape>
          <o:OLEObject Type="Embed" ProgID="Equation.DSMT4" ShapeID="_x0000_i1338" DrawAspect="Content" ObjectID="_1678914086" r:id="rId102"/>
        </w:object>
      </w:r>
    </w:p>
    <w:p w:rsidR="00964068" w:rsidRPr="00485543" w:rsidRDefault="00964068" w:rsidP="0096406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  <w:lang w:val="uk-UA"/>
        </w:rPr>
        <w:t>Варіант 2</w:t>
      </w:r>
    </w:p>
    <w:p w:rsidR="00E33530" w:rsidRPr="00485543" w:rsidRDefault="00E33530" w:rsidP="0048554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114"/>
          <w:sz w:val="28"/>
          <w:szCs w:val="28"/>
          <w:lang w:val="uk-UA"/>
        </w:rPr>
        <w:object w:dxaOrig="2380" w:dyaOrig="2420">
          <v:shape id="_x0000_i1339" type="#_x0000_t75" style="width:119.25pt;height:120.75pt" o:ole="" fillcolor="window">
            <v:imagedata r:id="rId89" o:title=""/>
          </v:shape>
          <o:OLEObject Type="Embed" ProgID="Equation.DSMT4" ShapeID="_x0000_i1339" DrawAspect="Content" ObjectID="_1678914087" r:id="rId103"/>
        </w:object>
      </w:r>
    </w:p>
    <w:p w:rsidR="00E33530" w:rsidRPr="00485543" w:rsidRDefault="003A5448" w:rsidP="00E33530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54"/>
          <w:sz w:val="28"/>
          <w:szCs w:val="28"/>
          <w:lang w:val="uk-UA"/>
        </w:rPr>
        <w:object w:dxaOrig="9820" w:dyaOrig="1219">
          <v:shape id="_x0000_i1340" type="#_x0000_t75" style="width:491.25pt;height:60.75pt" o:ole="">
            <v:imagedata r:id="rId104" o:title=""/>
          </v:shape>
          <o:OLEObject Type="Embed" ProgID="Equation.DSMT4" ShapeID="_x0000_i1340" DrawAspect="Content" ObjectID="_1678914088" r:id="rId105"/>
        </w:object>
      </w:r>
    </w:p>
    <w:p w:rsidR="00E33530" w:rsidRPr="00485543" w:rsidRDefault="003A5448" w:rsidP="00E33530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54"/>
          <w:sz w:val="28"/>
          <w:szCs w:val="28"/>
        </w:rPr>
        <w:object w:dxaOrig="9580" w:dyaOrig="1219">
          <v:shape id="_x0000_i1341" type="#_x0000_t75" style="width:429pt;height:54.75pt" o:ole="">
            <v:imagedata r:id="rId106" o:title=""/>
          </v:shape>
          <o:OLEObject Type="Embed" ProgID="Equation.DSMT4" ShapeID="_x0000_i1341" DrawAspect="Content" ObjectID="_1678914089" r:id="rId107"/>
        </w:object>
      </w:r>
    </w:p>
    <w:p w:rsidR="008B5DC0" w:rsidRPr="00485543" w:rsidRDefault="008B5DC0" w:rsidP="008B5DC0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485543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20">
          <v:shape id="_x0000_i1342" type="#_x0000_t75" style="width:39pt;height:21pt" o:ole="" fillcolor="window">
            <v:imagedata r:id="rId95" o:title=""/>
          </v:shape>
          <o:OLEObject Type="Embed" ProgID="Equation.3" ShapeID="_x0000_i1342" DrawAspect="Content" ObjectID="_1678914090" r:id="rId108"/>
        </w:objec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навантаження </w:t>
      </w:r>
      <w:r w:rsidRPr="00485543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>-го вузла, МВ·А;</w:t>
      </w:r>
    </w:p>
    <w:p w:rsidR="008B5DC0" w:rsidRPr="00485543" w:rsidRDefault="008B5DC0" w:rsidP="008B5DC0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600" w:dyaOrig="420">
          <v:shape id="_x0000_i1343" type="#_x0000_t75" style="width:79.5pt;height:21pt" o:ole="" fillcolor="window">
            <v:imagedata r:id="rId97" o:title=""/>
          </v:shape>
          <o:OLEObject Type="Embed" ProgID="Equation.DSMT4" ShapeID="_x0000_i1343" DrawAspect="Content" ObjectID="_1678914091" r:id="rId109"/>
        </w:objec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 довжина ділянок у км від вузла підключення </w:t>
      </w:r>
      <w:r w:rsidRPr="00485543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>-ого навантаження до ЦЖ</w:t>
      </w:r>
      <w:r w:rsidRPr="00485543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485543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B5DC0" w:rsidRPr="00485543" w:rsidRDefault="008B5DC0" w:rsidP="008B5DC0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485543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20">
          <v:shape id="_x0000_i1344" type="#_x0000_t75" style="width:51.75pt;height:21pt" o:ole="" fillcolor="window">
            <v:imagedata r:id="rId99" o:title=""/>
          </v:shape>
          <o:OLEObject Type="Embed" ProgID="Equation.DSMT4" ShapeID="_x0000_i1344" DrawAspect="Content" ObjectID="_1678914092" r:id="rId110"/>
        </w:objec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 відстань у км між ЦЖ</w:t>
      </w:r>
      <w:r w:rsidRPr="00485543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485543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485543">
        <w:rPr>
          <w:rFonts w:ascii="Times New Roman" w:hAnsi="Times New Roman" w:cs="Times New Roman"/>
          <w:sz w:val="28"/>
          <w:szCs w:val="28"/>
        </w:rPr>
        <w:t>'</w:t>
      </w:r>
    </w:p>
    <w:p w:rsidR="00C47331" w:rsidRPr="00485543" w:rsidRDefault="008B5DC0" w:rsidP="008B5DC0">
      <w:pPr>
        <w:ind w:left="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position w:val="-54"/>
          <w:sz w:val="28"/>
          <w:szCs w:val="28"/>
          <w:lang w:val="uk-UA"/>
        </w:rPr>
        <w:object w:dxaOrig="9600" w:dyaOrig="1219">
          <v:shape id="_x0000_i1345" type="#_x0000_t75" style="width:467.25pt;height:59.25pt" o:ole="" fillcolor="window">
            <v:imagedata r:id="rId111" o:title=""/>
          </v:shape>
          <o:OLEObject Type="Embed" ProgID="Equation.DSMT4" ShapeID="_x0000_i1345" DrawAspect="Content" ObjectID="_1678914093" r:id="rId112"/>
        </w:object>
      </w:r>
    </w:p>
    <w:p w:rsidR="008B5DC0" w:rsidRPr="00485543" w:rsidRDefault="008B5DC0" w:rsidP="008B5DC0">
      <w:pPr>
        <w:ind w:left="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  <w:lang w:val="uk-UA"/>
        </w:rPr>
        <w:t>Мережа зовнішнього електропостачання</w:t>
      </w:r>
    </w:p>
    <w:p w:rsidR="008B5DC0" w:rsidRPr="00485543" w:rsidRDefault="008B5DC0" w:rsidP="008B5DC0">
      <w:pPr>
        <w:ind w:left="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47331" w:rsidRPr="00485543" w:rsidRDefault="00565D89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485543">
        <w:rPr>
          <w:rFonts w:ascii="Times New Roman" w:hAnsi="Times New Roman" w:cs="Times New Roman"/>
          <w:sz w:val="28"/>
          <w:szCs w:val="28"/>
        </w:rPr>
        <w:t>Таблиця</w:t>
      </w:r>
      <w:proofErr w:type="spellEnd"/>
      <w:r w:rsidRPr="00485543">
        <w:rPr>
          <w:rFonts w:ascii="Times New Roman" w:hAnsi="Times New Roman" w:cs="Times New Roman"/>
          <w:sz w:val="28"/>
          <w:szCs w:val="28"/>
        </w:rPr>
        <w:t xml:space="preserve"> 1.4 – </w:t>
      </w:r>
      <w:proofErr w:type="spellStart"/>
      <w:r w:rsidRPr="00485543">
        <w:rPr>
          <w:rFonts w:ascii="Times New Roman" w:hAnsi="Times New Roman" w:cs="Times New Roman"/>
          <w:sz w:val="28"/>
          <w:szCs w:val="28"/>
        </w:rPr>
        <w:t>Вибір</w:t>
      </w:r>
      <w:proofErr w:type="spellEnd"/>
      <w:r w:rsidRPr="004855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85543">
        <w:rPr>
          <w:rFonts w:ascii="Times New Roman" w:hAnsi="Times New Roman" w:cs="Times New Roman"/>
          <w:sz w:val="28"/>
          <w:szCs w:val="28"/>
        </w:rPr>
        <w:t>номінальної</w:t>
      </w:r>
      <w:proofErr w:type="spellEnd"/>
      <w:r w:rsidRPr="004855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85543">
        <w:rPr>
          <w:rFonts w:ascii="Times New Roman" w:hAnsi="Times New Roman" w:cs="Times New Roman"/>
          <w:sz w:val="28"/>
          <w:szCs w:val="28"/>
        </w:rPr>
        <w:t>напруги</w:t>
      </w:r>
      <w:proofErr w:type="spellEnd"/>
      <w:r w:rsidRPr="00485543">
        <w:rPr>
          <w:rFonts w:ascii="Times New Roman" w:hAnsi="Times New Roman" w:cs="Times New Roman"/>
          <w:sz w:val="28"/>
          <w:szCs w:val="28"/>
        </w:rPr>
        <w:t xml:space="preserve"> в схемах</w:t>
      </w:r>
    </w:p>
    <w:tbl>
      <w:tblPr>
        <w:tblW w:w="96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01"/>
        <w:gridCol w:w="1070"/>
        <w:gridCol w:w="1089"/>
        <w:gridCol w:w="1142"/>
        <w:gridCol w:w="63"/>
        <w:gridCol w:w="1084"/>
        <w:gridCol w:w="556"/>
        <w:gridCol w:w="44"/>
        <w:gridCol w:w="1124"/>
        <w:gridCol w:w="27"/>
        <w:gridCol w:w="1104"/>
      </w:tblGrid>
      <w:tr w:rsidR="0007713E" w:rsidRPr="00485543" w:rsidTr="0007713E">
        <w:trPr>
          <w:trHeight w:val="529"/>
        </w:trPr>
        <w:tc>
          <w:tcPr>
            <w:tcW w:w="2301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рупа</w:t>
            </w:r>
            <w:proofErr w:type="spellEnd"/>
          </w:p>
        </w:tc>
        <w:tc>
          <w:tcPr>
            <w:tcW w:w="1070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аріант</w:t>
            </w:r>
            <w:proofErr w:type="spellEnd"/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ілянка</w:t>
            </w:r>
            <w:proofErr w:type="spellEnd"/>
          </w:p>
        </w:tc>
        <w:tc>
          <w:tcPr>
            <w:tcW w:w="1205" w:type="dxa"/>
            <w:gridSpan w:val="2"/>
            <w:vAlign w:val="center"/>
          </w:tcPr>
          <w:p w:rsidR="0007713E" w:rsidRPr="00485543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800" w:dyaOrig="380">
                <v:shape id="_x0000_i1346" type="#_x0000_t75" style="width:39.75pt;height:18.75pt" o:ole="">
                  <v:imagedata r:id="rId113" o:title=""/>
                </v:shape>
                <o:OLEObject Type="Embed" ProgID="Equation.DSMT4" ShapeID="_x0000_i1346" DrawAspect="Content" ObjectID="_1678914094" r:id="rId114"/>
              </w:object>
            </w:r>
          </w:p>
        </w:tc>
        <w:tc>
          <w:tcPr>
            <w:tcW w:w="1084" w:type="dxa"/>
            <w:vAlign w:val="center"/>
          </w:tcPr>
          <w:p w:rsidR="0007713E" w:rsidRPr="00485543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position w:val="-16"/>
                <w:sz w:val="28"/>
                <w:szCs w:val="28"/>
                <w:lang w:eastAsia="ru-RU"/>
              </w:rPr>
              <w:object w:dxaOrig="1120" w:dyaOrig="420">
                <v:shape id="_x0000_i1347" type="#_x0000_t75" style="width:53.25pt;height:18.75pt" o:ole="">
                  <v:imagedata r:id="rId115" o:title=""/>
                </v:shape>
                <o:OLEObject Type="Embed" ProgID="Equation.DSMT4" ShapeID="_x0000_i1347" DrawAspect="Content" ObjectID="_1678914095" r:id="rId116"/>
              </w:object>
            </w:r>
          </w:p>
        </w:tc>
        <w:tc>
          <w:tcPr>
            <w:tcW w:w="600" w:type="dxa"/>
            <w:gridSpan w:val="2"/>
            <w:vAlign w:val="center"/>
          </w:tcPr>
          <w:p w:rsidR="0007713E" w:rsidRPr="00485543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n</w:t>
            </w:r>
          </w:p>
        </w:tc>
        <w:tc>
          <w:tcPr>
            <w:tcW w:w="1151" w:type="dxa"/>
            <w:gridSpan w:val="2"/>
            <w:vAlign w:val="center"/>
          </w:tcPr>
          <w:p w:rsidR="0007713E" w:rsidRPr="00485543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position w:val="-16"/>
                <w:sz w:val="28"/>
                <w:szCs w:val="28"/>
                <w:lang w:eastAsia="ru-RU"/>
              </w:rPr>
              <w:object w:dxaOrig="800" w:dyaOrig="420">
                <v:shape id="_x0000_i1348" type="#_x0000_t75" style="width:39.75pt;height:21pt" o:ole="">
                  <v:imagedata r:id="rId117" o:title=""/>
                </v:shape>
                <o:OLEObject Type="Embed" ProgID="Equation.DSMT4" ShapeID="_x0000_i1348" DrawAspect="Content" ObjectID="_1678914096" r:id="rId118"/>
              </w:object>
            </w:r>
          </w:p>
        </w:tc>
        <w:tc>
          <w:tcPr>
            <w:tcW w:w="1104" w:type="dxa"/>
            <w:vAlign w:val="center"/>
          </w:tcPr>
          <w:p w:rsidR="0007713E" w:rsidRPr="00485543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position w:val="-16"/>
                <w:sz w:val="28"/>
                <w:szCs w:val="28"/>
                <w:lang w:val="en-US" w:eastAsia="ru-RU"/>
              </w:rPr>
              <w:object w:dxaOrig="940" w:dyaOrig="420">
                <v:shape id="_x0000_i1349" type="#_x0000_t75" style="width:47.25pt;height:21pt" o:ole="">
                  <v:imagedata r:id="rId119" o:title=""/>
                </v:shape>
                <o:OLEObject Type="Embed" ProgID="Equation.DSMT4" ShapeID="_x0000_i1349" DrawAspect="Content" ObjectID="_1678914097" r:id="rId120"/>
              </w:object>
            </w:r>
          </w:p>
        </w:tc>
      </w:tr>
      <w:tr w:rsidR="0007713E" w:rsidRPr="00485543" w:rsidTr="0007713E">
        <w:trPr>
          <w:trHeight w:val="386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I</w:t>
            </w: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В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485543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.2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485543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8</w:t>
            </w:r>
            <w:r w:rsidR="0007713E"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4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485543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485543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485543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485543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485543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485543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.5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485543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485543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485543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4.6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485543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485543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485543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3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485543" w:rsidTr="0007713E">
        <w:trPr>
          <w:trHeight w:val="386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II</w:t>
            </w: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Г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4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3.4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485543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Е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.9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.2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485543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Е-Г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.5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3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485543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4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7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1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485543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2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.4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485543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Е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.3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3.7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485543" w:rsidTr="0007713E">
        <w:trPr>
          <w:trHeight w:val="372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Мережа </w:t>
            </w: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зовнішнього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електропостачання</w:t>
            </w:r>
            <w:proofErr w:type="spellEnd"/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Ж-3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5.5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485543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485543" w:rsidTr="0007713E">
        <w:trPr>
          <w:trHeight w:val="430"/>
        </w:trPr>
        <w:tc>
          <w:tcPr>
            <w:tcW w:w="2301" w:type="dxa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ВП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3.3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485543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Б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7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485543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</w:tbl>
    <w:p w:rsidR="00E17235" w:rsidRPr="00485543" w:rsidRDefault="00E17235" w:rsidP="00BD7BCE">
      <w:pPr>
        <w:ind w:left="284"/>
        <w:rPr>
          <w:rFonts w:ascii="Times New Roman" w:hAnsi="Times New Roman" w:cs="Times New Roman"/>
          <w:sz w:val="28"/>
          <w:szCs w:val="28"/>
        </w:rPr>
      </w:pPr>
    </w:p>
    <w:p w:rsidR="0007713E" w:rsidRPr="00485543" w:rsidRDefault="00E17235" w:rsidP="00BD7BCE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485543">
        <w:rPr>
          <w:rFonts w:ascii="Times New Roman" w:hAnsi="Times New Roman" w:cs="Times New Roman"/>
          <w:sz w:val="28"/>
          <w:szCs w:val="28"/>
        </w:rPr>
        <w:tab/>
      </w:r>
      <w:r w:rsidR="00BD7BCE" w:rsidRPr="00485543">
        <w:rPr>
          <w:rFonts w:ascii="Times New Roman" w:hAnsi="Times New Roman" w:cs="Times New Roman"/>
          <w:sz w:val="28"/>
          <w:szCs w:val="28"/>
          <w:lang w:val="uk-UA"/>
        </w:rPr>
        <w:t>Висновок</w:t>
      </w:r>
      <w:r w:rsidR="00BD7BCE" w:rsidRPr="00485543">
        <w:rPr>
          <w:rFonts w:ascii="Times New Roman" w:hAnsi="Times New Roman" w:cs="Times New Roman"/>
          <w:sz w:val="28"/>
          <w:szCs w:val="28"/>
        </w:rPr>
        <w:t xml:space="preserve">: так як </w:t>
      </w:r>
      <w:r w:rsidRPr="00485543">
        <w:rPr>
          <w:rFonts w:ascii="Times New Roman" w:hAnsi="Times New Roman" w:cs="Times New Roman"/>
          <w:sz w:val="28"/>
          <w:szCs w:val="28"/>
        </w:rPr>
        <w:t xml:space="preserve">в </w:t>
      </w:r>
      <w:r w:rsidRPr="00485543">
        <w:rPr>
          <w:rFonts w:ascii="Times New Roman" w:hAnsi="Times New Roman" w:cs="Times New Roman"/>
          <w:sz w:val="28"/>
          <w:szCs w:val="28"/>
          <w:lang w:val="uk-UA"/>
        </w:rPr>
        <w:t>схемі внутрішнього електропостачання одна номінальна напруга, то приймаємо її. У цьому випадку ВП буде знижувальною підстанцією</w:t>
      </w:r>
    </w:p>
    <w:p w:rsidR="005E08DB" w:rsidRPr="00485543" w:rsidRDefault="005E08DB" w:rsidP="005E08DB">
      <w:pPr>
        <w:pStyle w:val="a4"/>
        <w:ind w:left="-567" w:firstLine="1134"/>
      </w:pPr>
      <w:r w:rsidRPr="00485543">
        <w:t>1.6 Розрахунок перетинів проводів</w:t>
      </w:r>
    </w:p>
    <w:p w:rsidR="005E08DB" w:rsidRPr="00485543" w:rsidRDefault="005E08DB" w:rsidP="005E08DB">
      <w:pPr>
        <w:pStyle w:val="a4"/>
        <w:ind w:left="-567" w:firstLine="1134"/>
      </w:pPr>
    </w:p>
    <w:p w:rsidR="005E08DB" w:rsidRPr="00485543" w:rsidRDefault="005E08DB" w:rsidP="005E08DB">
      <w:pPr>
        <w:pStyle w:val="a4"/>
      </w:pPr>
      <w:r w:rsidRPr="00485543">
        <w:t xml:space="preserve">Згідно ПУЕ перетини проводів вибираються </w:t>
      </w:r>
      <w:r w:rsidR="00371047" w:rsidRPr="00485543">
        <w:t xml:space="preserve">за економічною щільністю струму. </w:t>
      </w:r>
      <w:r w:rsidR="00371047" w:rsidRPr="00485543">
        <w:rPr>
          <w:lang w:val="ru-RU"/>
        </w:rPr>
        <w:t>За  ПУЕ ( табл. 1.3.50)</w:t>
      </w:r>
      <w:r w:rsidR="003C6783" w:rsidRPr="00485543">
        <w:rPr>
          <w:position w:val="-28"/>
          <w:vertAlign w:val="subscript"/>
        </w:rPr>
        <w:object w:dxaOrig="1600" w:dyaOrig="720">
          <v:shape id="_x0000_i1350" type="#_x0000_t75" style="width:80.25pt;height:36pt" o:ole="">
            <v:imagedata r:id="rId121" o:title=""/>
          </v:shape>
          <o:OLEObject Type="Embed" ProgID="Equation.DSMT4" ShapeID="_x0000_i1350" DrawAspect="Content" ObjectID="_1678914098" r:id="rId122"/>
        </w:object>
      </w:r>
    </w:p>
    <w:p w:rsidR="003C6783" w:rsidRPr="00485543" w:rsidRDefault="0049424D" w:rsidP="003C6783">
      <w:pPr>
        <w:pStyle w:val="a4"/>
        <w:jc w:val="center"/>
      </w:pPr>
      <w:r w:rsidRPr="00485543">
        <w:rPr>
          <w:position w:val="-34"/>
        </w:rPr>
        <w:object w:dxaOrig="1260" w:dyaOrig="820">
          <v:shape id="_x0000_i1351" type="#_x0000_t75" style="width:63pt;height:41.25pt" o:ole="" fillcolor="window">
            <v:imagedata r:id="rId123" o:title=""/>
          </v:shape>
          <o:OLEObject Type="Embed" ProgID="Equation.3" ShapeID="_x0000_i1351" DrawAspect="Content" ObjectID="_1678914099" r:id="rId124"/>
        </w:object>
      </w:r>
    </w:p>
    <w:p w:rsidR="003C6783" w:rsidRPr="00485543" w:rsidRDefault="0049424D" w:rsidP="0049424D">
      <w:pPr>
        <w:pStyle w:val="a4"/>
        <w:ind w:firstLine="0"/>
      </w:pPr>
      <w:r w:rsidRPr="00485543">
        <w:t xml:space="preserve">де </w:t>
      </w:r>
      <w:r w:rsidRPr="00485543">
        <w:rPr>
          <w:position w:val="-16"/>
        </w:rPr>
        <w:object w:dxaOrig="540" w:dyaOrig="420">
          <v:shape id="_x0000_i1352" type="#_x0000_t75" style="width:27pt;height:21pt" o:ole="" fillcolor="window">
            <v:imagedata r:id="rId125" o:title=""/>
          </v:shape>
          <o:OLEObject Type="Embed" ProgID="Equation.3" ShapeID="_x0000_i1352" DrawAspect="Content" ObjectID="_1678914100" r:id="rId126"/>
        </w:object>
      </w:r>
      <w:r w:rsidRPr="00485543">
        <w:t>робочий струм на ділянці мережі в нормальному режимі роботи.</w:t>
      </w:r>
    </w:p>
    <w:p w:rsidR="003C6783" w:rsidRPr="00485543" w:rsidRDefault="003C6783" w:rsidP="0049424D">
      <w:pPr>
        <w:pStyle w:val="a4"/>
        <w:ind w:firstLine="0"/>
      </w:pPr>
    </w:p>
    <w:p w:rsidR="003C6783" w:rsidRPr="00485543" w:rsidRDefault="003C6783" w:rsidP="0049424D">
      <w:pPr>
        <w:pStyle w:val="a4"/>
        <w:ind w:firstLine="0"/>
      </w:pPr>
      <w:r w:rsidRPr="00485543">
        <w:t>Його значення розраховується за формулою</w:t>
      </w:r>
    </w:p>
    <w:p w:rsidR="003C6783" w:rsidRPr="00485543" w:rsidRDefault="003C6783" w:rsidP="003C6783">
      <w:pPr>
        <w:pStyle w:val="a4"/>
        <w:ind w:firstLine="0"/>
        <w:jc w:val="center"/>
      </w:pPr>
      <w:r w:rsidRPr="00485543">
        <w:rPr>
          <w:position w:val="-32"/>
        </w:rPr>
        <w:object w:dxaOrig="1800" w:dyaOrig="720">
          <v:shape id="_x0000_i1353" type="#_x0000_t75" style="width:112.5pt;height:45pt" o:ole="" fillcolor="window">
            <v:imagedata r:id="rId127" o:title=""/>
          </v:shape>
          <o:OLEObject Type="Embed" ProgID="Equation.3" ShapeID="_x0000_i1353" DrawAspect="Content" ObjectID="_1678914101" r:id="rId128"/>
        </w:object>
      </w:r>
    </w:p>
    <w:p w:rsidR="003C6783" w:rsidRPr="00485543" w:rsidRDefault="003C6783" w:rsidP="003C6783">
      <w:pPr>
        <w:pStyle w:val="a4"/>
        <w:ind w:left="3828" w:hanging="3828"/>
        <w:rPr>
          <w:lang w:val="ru-RU"/>
        </w:rPr>
      </w:pPr>
      <w:r w:rsidRPr="00485543">
        <w:t xml:space="preserve">де </w:t>
      </w:r>
      <w:proofErr w:type="spellStart"/>
      <w:r w:rsidRPr="00485543">
        <w:rPr>
          <w:i/>
        </w:rPr>
        <w:t>S</w:t>
      </w:r>
      <w:r w:rsidRPr="00485543">
        <w:rPr>
          <w:vertAlign w:val="subscript"/>
        </w:rPr>
        <w:t>діл</w:t>
      </w:r>
      <w:proofErr w:type="spellEnd"/>
      <w:r w:rsidRPr="00485543">
        <w:t xml:space="preserve"> – позірна потужність ділянки мережі в режимі максимальних навантажень, </w:t>
      </w:r>
      <w:r w:rsidRPr="00485543">
        <w:rPr>
          <w:position w:val="-14"/>
        </w:rPr>
        <w:object w:dxaOrig="1880" w:dyaOrig="460">
          <v:shape id="_x0000_i1354" type="#_x0000_t75" style="width:114.75pt;height:28.5pt" o:ole="" fillcolor="window">
            <v:imagedata r:id="rId129" o:title=""/>
          </v:shape>
          <o:OLEObject Type="Embed" ProgID="Equation.3" ShapeID="_x0000_i1354" DrawAspect="Content" ObjectID="_1678914102" r:id="rId130"/>
        </w:object>
      </w:r>
      <w:r w:rsidRPr="00485543">
        <w:rPr>
          <w:lang w:val="ru-RU"/>
        </w:rPr>
        <w:t>;</w:t>
      </w:r>
    </w:p>
    <w:p w:rsidR="003C6783" w:rsidRPr="00485543" w:rsidRDefault="003C6783" w:rsidP="00371047">
      <w:pPr>
        <w:pStyle w:val="a4"/>
        <w:spacing w:line="360" w:lineRule="auto"/>
        <w:ind w:firstLine="426"/>
      </w:pPr>
      <w:r w:rsidRPr="00485543">
        <w:rPr>
          <w:i/>
          <w:lang w:val="en-US"/>
        </w:rPr>
        <w:t>n</w:t>
      </w:r>
      <w:r w:rsidRPr="00485543">
        <w:rPr>
          <w:lang w:val="ru-RU"/>
        </w:rPr>
        <w:t xml:space="preserve"> – </w:t>
      </w:r>
      <w:r w:rsidRPr="00485543">
        <w:t xml:space="preserve">кількість ЛЕП </w:t>
      </w:r>
      <w:proofErr w:type="spellStart"/>
      <w:r w:rsidRPr="00485543">
        <w:t>обо</w:t>
      </w:r>
      <w:proofErr w:type="spellEnd"/>
      <w:r w:rsidRPr="00485543">
        <w:t xml:space="preserve"> кіл ЛЕП на ділянці.</w:t>
      </w:r>
    </w:p>
    <w:p w:rsidR="00371047" w:rsidRPr="00485543" w:rsidRDefault="00371047" w:rsidP="00371047">
      <w:pPr>
        <w:pStyle w:val="a4"/>
        <w:spacing w:line="360" w:lineRule="auto"/>
      </w:pPr>
      <w:r w:rsidRPr="00485543">
        <w:t>Отримані значення перетинів проводів округлив до найближчих стандартних. При застосуванні залізобетонних опор марки проводів ЛЕП  110  кВ – у  межі  АС-70/11 – АС-240/32</w:t>
      </w:r>
      <w:r w:rsidRPr="00485543">
        <w:rPr>
          <w:lang w:val="ru-RU"/>
        </w:rPr>
        <w:t xml:space="preserve">. </w:t>
      </w:r>
      <w:r w:rsidRPr="00485543">
        <w:t>Результати розрахунку перетинів проводів привів в табл. 1.5.</w:t>
      </w:r>
    </w:p>
    <w:p w:rsidR="00BD5DDE" w:rsidRPr="00485543" w:rsidRDefault="00BD5DDE" w:rsidP="00371047">
      <w:pPr>
        <w:pStyle w:val="a4"/>
        <w:spacing w:line="360" w:lineRule="auto"/>
      </w:pPr>
    </w:p>
    <w:p w:rsidR="00BD5DDE" w:rsidRPr="00485543" w:rsidRDefault="00BD5DDE" w:rsidP="00371047">
      <w:pPr>
        <w:pStyle w:val="a4"/>
        <w:spacing w:line="360" w:lineRule="auto"/>
      </w:pPr>
    </w:p>
    <w:p w:rsidR="00BD5DDE" w:rsidRPr="00485543" w:rsidRDefault="00BD5DDE" w:rsidP="00371047">
      <w:pPr>
        <w:pStyle w:val="a4"/>
        <w:spacing w:line="360" w:lineRule="auto"/>
      </w:pPr>
    </w:p>
    <w:p w:rsidR="00BD5DDE" w:rsidRPr="00485543" w:rsidRDefault="00BD5DDE" w:rsidP="00371047">
      <w:pPr>
        <w:pStyle w:val="a4"/>
        <w:spacing w:line="360" w:lineRule="auto"/>
      </w:pPr>
    </w:p>
    <w:p w:rsidR="00BD5DDE" w:rsidRPr="00485543" w:rsidRDefault="00BD5DDE" w:rsidP="00371047">
      <w:pPr>
        <w:pStyle w:val="a4"/>
        <w:spacing w:line="360" w:lineRule="auto"/>
      </w:pPr>
    </w:p>
    <w:p w:rsidR="00BD5DDE" w:rsidRPr="00485543" w:rsidRDefault="00BD5DDE" w:rsidP="00371047">
      <w:pPr>
        <w:pStyle w:val="a4"/>
        <w:spacing w:line="360" w:lineRule="auto"/>
      </w:pPr>
    </w:p>
    <w:p w:rsidR="00485543" w:rsidRDefault="00485543" w:rsidP="00371047">
      <w:pPr>
        <w:pStyle w:val="a4"/>
        <w:spacing w:line="360" w:lineRule="auto"/>
      </w:pPr>
    </w:p>
    <w:p w:rsidR="00485543" w:rsidRDefault="00485543" w:rsidP="00371047">
      <w:pPr>
        <w:pStyle w:val="a4"/>
        <w:spacing w:line="360" w:lineRule="auto"/>
      </w:pPr>
    </w:p>
    <w:p w:rsidR="00485543" w:rsidRDefault="00485543" w:rsidP="00371047">
      <w:pPr>
        <w:pStyle w:val="a4"/>
        <w:spacing w:line="360" w:lineRule="auto"/>
      </w:pPr>
    </w:p>
    <w:p w:rsidR="00485543" w:rsidRDefault="00485543" w:rsidP="00371047">
      <w:pPr>
        <w:pStyle w:val="a4"/>
        <w:spacing w:line="360" w:lineRule="auto"/>
      </w:pPr>
    </w:p>
    <w:p w:rsidR="00485543" w:rsidRDefault="00485543" w:rsidP="00371047">
      <w:pPr>
        <w:pStyle w:val="a4"/>
        <w:spacing w:line="360" w:lineRule="auto"/>
      </w:pPr>
    </w:p>
    <w:p w:rsidR="00485543" w:rsidRDefault="00485543" w:rsidP="00371047">
      <w:pPr>
        <w:pStyle w:val="a4"/>
        <w:spacing w:line="360" w:lineRule="auto"/>
      </w:pPr>
    </w:p>
    <w:p w:rsidR="00485543" w:rsidRDefault="00485543" w:rsidP="00371047">
      <w:pPr>
        <w:pStyle w:val="a4"/>
        <w:spacing w:line="360" w:lineRule="auto"/>
      </w:pPr>
    </w:p>
    <w:p w:rsidR="00485543" w:rsidRDefault="00485543" w:rsidP="00371047">
      <w:pPr>
        <w:pStyle w:val="a4"/>
        <w:spacing w:line="360" w:lineRule="auto"/>
      </w:pPr>
    </w:p>
    <w:p w:rsidR="00485543" w:rsidRDefault="00485543" w:rsidP="00371047">
      <w:pPr>
        <w:pStyle w:val="a4"/>
        <w:spacing w:line="360" w:lineRule="auto"/>
      </w:pPr>
    </w:p>
    <w:p w:rsidR="00485543" w:rsidRDefault="00485543" w:rsidP="00371047">
      <w:pPr>
        <w:pStyle w:val="a4"/>
        <w:spacing w:line="360" w:lineRule="auto"/>
      </w:pPr>
    </w:p>
    <w:p w:rsidR="00485543" w:rsidRDefault="00485543" w:rsidP="00371047">
      <w:pPr>
        <w:pStyle w:val="a4"/>
        <w:spacing w:line="360" w:lineRule="auto"/>
      </w:pPr>
    </w:p>
    <w:p w:rsidR="00371047" w:rsidRPr="00485543" w:rsidRDefault="00371047" w:rsidP="00371047">
      <w:pPr>
        <w:pStyle w:val="a4"/>
        <w:spacing w:line="360" w:lineRule="auto"/>
      </w:pPr>
      <w:r w:rsidRPr="00485543">
        <w:lastRenderedPageBreak/>
        <w:t>Таблиця 1.5 –  Розрахунок перетинів за економічною щільністю струму</w:t>
      </w:r>
    </w:p>
    <w:tbl>
      <w:tblPr>
        <w:tblW w:w="9935" w:type="dxa"/>
        <w:tblLook w:val="04A0" w:firstRow="1" w:lastRow="0" w:firstColumn="1" w:lastColumn="0" w:noHBand="0" w:noVBand="1"/>
      </w:tblPr>
      <w:tblGrid>
        <w:gridCol w:w="752"/>
        <w:gridCol w:w="839"/>
        <w:gridCol w:w="1164"/>
        <w:gridCol w:w="1852"/>
        <w:gridCol w:w="1012"/>
        <w:gridCol w:w="789"/>
        <w:gridCol w:w="356"/>
        <w:gridCol w:w="986"/>
        <w:gridCol w:w="661"/>
        <w:gridCol w:w="1384"/>
        <w:gridCol w:w="1384"/>
      </w:tblGrid>
      <w:tr w:rsidR="00250A7A" w:rsidRPr="00485543" w:rsidTr="00544529">
        <w:trPr>
          <w:trHeight w:val="654"/>
        </w:trPr>
        <w:tc>
          <w:tcPr>
            <w:tcW w:w="67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ру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па</w:t>
            </w:r>
          </w:p>
        </w:tc>
        <w:tc>
          <w:tcPr>
            <w:tcW w:w="7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арі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ант</w:t>
            </w:r>
          </w:p>
        </w:tc>
        <w:tc>
          <w:tcPr>
            <w:tcW w:w="102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ілянка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ережі</w:t>
            </w:r>
            <w:proofErr w:type="spellEnd"/>
          </w:p>
        </w:tc>
        <w:tc>
          <w:tcPr>
            <w:tcW w:w="1619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P</w:t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іл</w:t>
            </w:r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+jQ</w:t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іл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</w:p>
        </w:tc>
        <w:tc>
          <w:tcPr>
            <w:tcW w:w="899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S</w:t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іл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</w:p>
        </w:tc>
        <w:tc>
          <w:tcPr>
            <w:tcW w:w="717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U</w:t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ном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</w:p>
        </w:tc>
        <w:tc>
          <w:tcPr>
            <w:tcW w:w="33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n</w:t>
            </w:r>
          </w:p>
        </w:tc>
        <w:tc>
          <w:tcPr>
            <w:tcW w:w="87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485543" w:rsidRDefault="00250A7A" w:rsidP="005F33F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I</w:t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р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 А</w:t>
            </w:r>
          </w:p>
        </w:tc>
        <w:tc>
          <w:tcPr>
            <w:tcW w:w="600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  <w:t>F</w:t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ек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</w:p>
        </w:tc>
        <w:tc>
          <w:tcPr>
            <w:tcW w:w="121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йнята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марка</w:t>
            </w:r>
          </w:p>
        </w:tc>
        <w:tc>
          <w:tcPr>
            <w:tcW w:w="121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йнята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марка</w:t>
            </w:r>
          </w:p>
        </w:tc>
      </w:tr>
      <w:tr w:rsidR="00250A7A" w:rsidRPr="00485543" w:rsidTr="00544529">
        <w:trPr>
          <w:trHeight w:val="654"/>
        </w:trPr>
        <w:tc>
          <w:tcPr>
            <w:tcW w:w="67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2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619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899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17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3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87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485543" w:rsidRDefault="00250A7A" w:rsidP="005F33F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00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21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217" w:type="dxa"/>
            <w:vMerge/>
            <w:tcBorders>
              <w:left w:val="single" w:sz="8" w:space="0" w:color="000000"/>
              <w:right w:val="single" w:sz="8" w:space="0" w:color="000000"/>
            </w:tcBorders>
            <w:vAlign w:val="center"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50A7A" w:rsidRPr="00485543" w:rsidTr="00544529">
        <w:trPr>
          <w:trHeight w:val="461"/>
        </w:trPr>
        <w:tc>
          <w:tcPr>
            <w:tcW w:w="67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485543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485543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2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485543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В×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В×А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В</w:t>
            </w:r>
            <w:proofErr w:type="spellEnd"/>
          </w:p>
        </w:tc>
        <w:tc>
          <w:tcPr>
            <w:tcW w:w="33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485543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87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485543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485543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м</w:t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eastAsia="ru-RU"/>
              </w:rPr>
              <w:t>2</w:t>
            </w:r>
          </w:p>
        </w:tc>
        <w:tc>
          <w:tcPr>
            <w:tcW w:w="121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485543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21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50A7A" w:rsidRPr="00485543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5F33F5" w:rsidRPr="00485543" w:rsidTr="00544529">
        <w:trPr>
          <w:trHeight w:val="387"/>
        </w:trPr>
        <w:tc>
          <w:tcPr>
            <w:tcW w:w="675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I</w:t>
            </w:r>
          </w:p>
        </w:tc>
        <w:tc>
          <w:tcPr>
            <w:tcW w:w="75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В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.19+2.166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.28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2.6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6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5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5</w:t>
            </w:r>
          </w:p>
        </w:tc>
      </w:tr>
      <w:tr w:rsidR="005F33F5" w:rsidRPr="00485543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Д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.81+1.834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.86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3.4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4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4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40</w:t>
            </w:r>
          </w:p>
        </w:tc>
      </w:tr>
      <w:tr w:rsidR="005F33F5" w:rsidRPr="00485543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-Д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81+0.166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82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.5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</w:t>
            </w:r>
          </w:p>
        </w:tc>
      </w:tr>
      <w:tr w:rsidR="005F33F5" w:rsidRPr="00485543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5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</w:t>
            </w: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-Д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+4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.29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1.6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0</w:t>
            </w:r>
          </w:p>
        </w:tc>
      </w:tr>
      <w:tr w:rsidR="005F33F5" w:rsidRPr="00485543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Д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+2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.06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2.0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5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5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5</w:t>
            </w:r>
          </w:p>
        </w:tc>
      </w:tr>
      <w:tr w:rsidR="005F33F5" w:rsidRPr="00485543" w:rsidTr="00544529">
        <w:trPr>
          <w:trHeight w:val="387"/>
        </w:trPr>
        <w:tc>
          <w:tcPr>
            <w:tcW w:w="675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II</w:t>
            </w:r>
          </w:p>
        </w:tc>
        <w:tc>
          <w:tcPr>
            <w:tcW w:w="75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Г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.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4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40</w:t>
            </w:r>
          </w:p>
        </w:tc>
      </w:tr>
      <w:tr w:rsidR="005F33F5" w:rsidRPr="00485543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Е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4.843+4.235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.1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4.2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3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4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40</w:t>
            </w:r>
          </w:p>
        </w:tc>
      </w:tr>
      <w:tr w:rsidR="005F33F5" w:rsidRPr="00485543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Е-Г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.157+3.765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.38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9.9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1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</w:t>
            </w:r>
          </w:p>
        </w:tc>
      </w:tr>
      <w:tr w:rsidR="005F33F5" w:rsidRPr="00485543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5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</w:t>
            </w: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2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843+0.765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94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7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4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40</w:t>
            </w:r>
          </w:p>
        </w:tc>
      </w:tr>
      <w:tr w:rsidR="005F33F5" w:rsidRPr="00485543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-2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7+8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7.48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77.0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0</w:t>
            </w:r>
          </w:p>
        </w:tc>
      </w:tr>
      <w:tr w:rsidR="005F33F5" w:rsidRPr="00485543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Е-2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+5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.39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6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0</w:t>
            </w:r>
          </w:p>
        </w:tc>
      </w:tr>
      <w:tr w:rsidR="005F33F5" w:rsidRPr="00485543" w:rsidTr="00544529">
        <w:trPr>
          <w:trHeight w:val="387"/>
        </w:trPr>
        <w:tc>
          <w:tcPr>
            <w:tcW w:w="675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75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Ж-3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5+3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5.03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3.0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4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0</w:t>
            </w:r>
          </w:p>
        </w:tc>
      </w:tr>
      <w:tr w:rsidR="005F33F5" w:rsidRPr="00485543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ВП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5+37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9.6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92.7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9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0</w:t>
            </w:r>
          </w:p>
        </w:tc>
      </w:tr>
      <w:tr w:rsidR="005F33F5" w:rsidRPr="00485543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Б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+22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9.73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8.0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8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485543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0</w:t>
            </w:r>
          </w:p>
        </w:tc>
      </w:tr>
    </w:tbl>
    <w:p w:rsidR="00BD5DDE" w:rsidRPr="00485543" w:rsidRDefault="00BD5DDE" w:rsidP="00371047">
      <w:pPr>
        <w:pStyle w:val="a4"/>
        <w:spacing w:line="360" w:lineRule="auto"/>
      </w:pPr>
    </w:p>
    <w:p w:rsidR="009526EA" w:rsidRPr="00485543" w:rsidRDefault="009526EA" w:rsidP="009526EA">
      <w:pPr>
        <w:pStyle w:val="a4"/>
        <w:ind w:firstLine="0"/>
      </w:pPr>
    </w:p>
    <w:p w:rsidR="009526EA" w:rsidRPr="00485543" w:rsidRDefault="009526EA" w:rsidP="009526EA">
      <w:pPr>
        <w:pStyle w:val="a4"/>
        <w:ind w:firstLine="0"/>
      </w:pPr>
    </w:p>
    <w:p w:rsidR="009526EA" w:rsidRPr="00485543" w:rsidRDefault="009526EA" w:rsidP="009526EA">
      <w:pPr>
        <w:pStyle w:val="a4"/>
        <w:ind w:firstLine="0"/>
      </w:pPr>
    </w:p>
    <w:p w:rsidR="009526EA" w:rsidRPr="00485543" w:rsidRDefault="009526EA" w:rsidP="009526EA">
      <w:pPr>
        <w:pStyle w:val="a4"/>
        <w:ind w:firstLine="0"/>
      </w:pPr>
    </w:p>
    <w:p w:rsidR="009526EA" w:rsidRPr="00485543" w:rsidRDefault="009526EA" w:rsidP="009526EA">
      <w:pPr>
        <w:pStyle w:val="a4"/>
        <w:ind w:firstLine="0"/>
      </w:pPr>
    </w:p>
    <w:p w:rsidR="009526EA" w:rsidRPr="00485543" w:rsidRDefault="009526EA" w:rsidP="009526EA">
      <w:pPr>
        <w:pStyle w:val="a4"/>
        <w:ind w:firstLine="0"/>
      </w:pPr>
    </w:p>
    <w:p w:rsidR="009526EA" w:rsidRPr="00485543" w:rsidRDefault="009526EA" w:rsidP="009526EA">
      <w:pPr>
        <w:pStyle w:val="a4"/>
        <w:ind w:firstLine="0"/>
      </w:pPr>
    </w:p>
    <w:p w:rsidR="009526EA" w:rsidRPr="00485543" w:rsidRDefault="009526EA" w:rsidP="009526EA">
      <w:pPr>
        <w:pStyle w:val="a4"/>
        <w:ind w:firstLine="0"/>
      </w:pPr>
    </w:p>
    <w:p w:rsidR="009526EA" w:rsidRPr="00485543" w:rsidRDefault="009526EA" w:rsidP="009526EA">
      <w:pPr>
        <w:pStyle w:val="a4"/>
        <w:ind w:firstLine="0"/>
      </w:pPr>
    </w:p>
    <w:p w:rsidR="009526EA" w:rsidRPr="00485543" w:rsidRDefault="009526EA" w:rsidP="009526EA">
      <w:pPr>
        <w:pStyle w:val="a4"/>
        <w:ind w:firstLine="0"/>
      </w:pPr>
    </w:p>
    <w:p w:rsidR="009526EA" w:rsidRPr="00485543" w:rsidRDefault="009526EA" w:rsidP="009526EA">
      <w:pPr>
        <w:pStyle w:val="a4"/>
        <w:ind w:firstLine="0"/>
      </w:pPr>
    </w:p>
    <w:p w:rsidR="009526EA" w:rsidRPr="00485543" w:rsidRDefault="009526EA" w:rsidP="009526EA">
      <w:pPr>
        <w:pStyle w:val="a4"/>
        <w:ind w:firstLine="0"/>
      </w:pPr>
    </w:p>
    <w:p w:rsidR="009526EA" w:rsidRPr="00485543" w:rsidRDefault="009526EA" w:rsidP="009526EA">
      <w:pPr>
        <w:pStyle w:val="a4"/>
        <w:ind w:firstLine="0"/>
      </w:pPr>
    </w:p>
    <w:p w:rsidR="009526EA" w:rsidRPr="00485543" w:rsidRDefault="009526EA" w:rsidP="009526EA">
      <w:pPr>
        <w:pStyle w:val="a4"/>
        <w:ind w:firstLine="0"/>
      </w:pPr>
    </w:p>
    <w:p w:rsidR="009526EA" w:rsidRPr="00485543" w:rsidRDefault="009526EA" w:rsidP="009526EA">
      <w:pPr>
        <w:pStyle w:val="a4"/>
        <w:ind w:firstLine="0"/>
      </w:pPr>
    </w:p>
    <w:p w:rsidR="009526EA" w:rsidRPr="00485543" w:rsidRDefault="009526EA" w:rsidP="009526EA">
      <w:pPr>
        <w:pStyle w:val="a4"/>
        <w:ind w:firstLine="0"/>
      </w:pPr>
    </w:p>
    <w:p w:rsidR="009526EA" w:rsidRPr="00485543" w:rsidRDefault="009526EA" w:rsidP="009526EA">
      <w:pPr>
        <w:pStyle w:val="a4"/>
        <w:ind w:firstLine="0"/>
      </w:pPr>
    </w:p>
    <w:p w:rsidR="009526EA" w:rsidRPr="00485543" w:rsidRDefault="009526EA" w:rsidP="009526EA">
      <w:pPr>
        <w:pStyle w:val="a4"/>
        <w:ind w:firstLine="0"/>
      </w:pPr>
    </w:p>
    <w:p w:rsidR="009526EA" w:rsidRPr="00485543" w:rsidRDefault="009526EA" w:rsidP="009526EA">
      <w:pPr>
        <w:pStyle w:val="a4"/>
        <w:ind w:firstLine="0"/>
      </w:pPr>
      <w:r w:rsidRPr="00485543">
        <w:lastRenderedPageBreak/>
        <w:t>Таблиця 1.6 – Перевірка марок проводів за механічною міцністю</w:t>
      </w:r>
    </w:p>
    <w:p w:rsidR="009526EA" w:rsidRPr="00485543" w:rsidRDefault="009526EA" w:rsidP="009526EA">
      <w:pPr>
        <w:pStyle w:val="a4"/>
        <w:ind w:firstLine="0"/>
      </w:pPr>
    </w:p>
    <w:tbl>
      <w:tblPr>
        <w:tblW w:w="8900" w:type="dxa"/>
        <w:tblInd w:w="-10" w:type="dxa"/>
        <w:tblLook w:val="04A0" w:firstRow="1" w:lastRow="0" w:firstColumn="1" w:lastColumn="0" w:noHBand="0" w:noVBand="1"/>
      </w:tblPr>
      <w:tblGrid>
        <w:gridCol w:w="2760"/>
        <w:gridCol w:w="1920"/>
        <w:gridCol w:w="960"/>
        <w:gridCol w:w="2300"/>
        <w:gridCol w:w="960"/>
      </w:tblGrid>
      <w:tr w:rsidR="009526EA" w:rsidRPr="00485543" w:rsidTr="009526EA">
        <w:trPr>
          <w:trHeight w:val="683"/>
        </w:trPr>
        <w:tc>
          <w:tcPr>
            <w:tcW w:w="276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арка проводу</w:t>
            </w:r>
          </w:p>
        </w:tc>
        <w:tc>
          <w:tcPr>
            <w:tcW w:w="2880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еальні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еретини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 мм</w:t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eastAsia="ru-RU"/>
              </w:rPr>
              <w:t>2</w:t>
            </w:r>
          </w:p>
        </w:tc>
        <w:tc>
          <w:tcPr>
            <w:tcW w:w="3260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ідношення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48554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А : C</w:t>
            </w:r>
          </w:p>
        </w:tc>
      </w:tr>
      <w:tr w:rsidR="009526EA" w:rsidRPr="00485543" w:rsidTr="009526EA">
        <w:trPr>
          <w:trHeight w:val="645"/>
        </w:trPr>
        <w:tc>
          <w:tcPr>
            <w:tcW w:w="276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люміній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алі</w:t>
            </w:r>
            <w:proofErr w:type="spellEnd"/>
          </w:p>
        </w:tc>
        <w:tc>
          <w:tcPr>
            <w:tcW w:w="2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фактичне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за ПУЕ </w:t>
            </w:r>
          </w:p>
        </w:tc>
      </w:tr>
      <w:tr w:rsidR="009526EA" w:rsidRPr="00485543" w:rsidTr="009526EA">
        <w:trPr>
          <w:trHeight w:val="330"/>
        </w:trPr>
        <w:tc>
          <w:tcPr>
            <w:tcW w:w="27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С-120/24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6.6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 – 4,5</w:t>
            </w:r>
          </w:p>
        </w:tc>
      </w:tr>
      <w:tr w:rsidR="009526EA" w:rsidRPr="00485543" w:rsidTr="009526EA">
        <w:trPr>
          <w:trHeight w:val="330"/>
        </w:trPr>
        <w:tc>
          <w:tcPr>
            <w:tcW w:w="27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С-150/34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4.3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 – 4,5</w:t>
            </w:r>
          </w:p>
        </w:tc>
      </w:tr>
      <w:tr w:rsidR="009526EA" w:rsidRPr="00485543" w:rsidTr="009526EA">
        <w:trPr>
          <w:trHeight w:val="330"/>
        </w:trPr>
        <w:tc>
          <w:tcPr>
            <w:tcW w:w="27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С-185/43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.1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 – 4,5</w:t>
            </w:r>
          </w:p>
        </w:tc>
      </w:tr>
      <w:tr w:rsidR="009526EA" w:rsidRPr="00485543" w:rsidTr="009526EA">
        <w:trPr>
          <w:trHeight w:val="330"/>
        </w:trPr>
        <w:tc>
          <w:tcPr>
            <w:tcW w:w="27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С-240/56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3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 – 4,5</w:t>
            </w:r>
          </w:p>
        </w:tc>
      </w:tr>
      <w:tr w:rsidR="009526EA" w:rsidRPr="00485543" w:rsidTr="009526EA">
        <w:trPr>
          <w:trHeight w:val="330"/>
        </w:trPr>
        <w:tc>
          <w:tcPr>
            <w:tcW w:w="27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С-300/67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88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7.3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26EA" w:rsidRPr="00485543" w:rsidRDefault="009526EA" w:rsidP="009526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 – 4,5</w:t>
            </w:r>
          </w:p>
        </w:tc>
      </w:tr>
    </w:tbl>
    <w:p w:rsidR="009526EA" w:rsidRPr="00485543" w:rsidRDefault="009526EA" w:rsidP="009526EA">
      <w:pPr>
        <w:pStyle w:val="a4"/>
        <w:ind w:firstLine="0"/>
      </w:pPr>
    </w:p>
    <w:p w:rsidR="009526EA" w:rsidRPr="00485543" w:rsidRDefault="009526EA" w:rsidP="00371047">
      <w:pPr>
        <w:pStyle w:val="a4"/>
        <w:spacing w:line="360" w:lineRule="auto"/>
      </w:pPr>
    </w:p>
    <w:p w:rsidR="00EF716A" w:rsidRPr="00485543" w:rsidRDefault="00EF716A" w:rsidP="00371047">
      <w:pPr>
        <w:pStyle w:val="a4"/>
        <w:spacing w:line="360" w:lineRule="auto"/>
      </w:pPr>
    </w:p>
    <w:p w:rsidR="00F9113E" w:rsidRPr="00485543" w:rsidRDefault="00F9113E" w:rsidP="00371047">
      <w:pPr>
        <w:pStyle w:val="a4"/>
        <w:spacing w:line="360" w:lineRule="auto"/>
      </w:pPr>
    </w:p>
    <w:p w:rsidR="00F9113E" w:rsidRPr="00485543" w:rsidRDefault="00F9113E" w:rsidP="00371047">
      <w:pPr>
        <w:pStyle w:val="a4"/>
        <w:spacing w:line="360" w:lineRule="auto"/>
      </w:pPr>
    </w:p>
    <w:p w:rsidR="00371047" w:rsidRPr="00485543" w:rsidRDefault="00371047" w:rsidP="003C6783">
      <w:pPr>
        <w:pStyle w:val="a4"/>
        <w:ind w:firstLine="426"/>
      </w:pPr>
    </w:p>
    <w:p w:rsidR="003C6783" w:rsidRPr="00485543" w:rsidRDefault="003C6783" w:rsidP="003C6783">
      <w:pPr>
        <w:pStyle w:val="a4"/>
        <w:ind w:firstLine="426"/>
      </w:pPr>
    </w:p>
    <w:p w:rsidR="003C6783" w:rsidRPr="00485543" w:rsidRDefault="003C6783" w:rsidP="003C6783">
      <w:pPr>
        <w:pStyle w:val="a4"/>
        <w:ind w:firstLine="0"/>
        <w:jc w:val="center"/>
      </w:pPr>
    </w:p>
    <w:p w:rsidR="00FD5456" w:rsidRPr="00485543" w:rsidRDefault="00FD5456" w:rsidP="0049424D">
      <w:pPr>
        <w:pStyle w:val="a4"/>
        <w:ind w:firstLine="0"/>
      </w:pPr>
    </w:p>
    <w:p w:rsidR="0049424D" w:rsidRPr="00485543" w:rsidRDefault="0049424D" w:rsidP="005E08DB">
      <w:pPr>
        <w:pStyle w:val="a4"/>
      </w:pPr>
    </w:p>
    <w:p w:rsidR="005E08DB" w:rsidRPr="00485543" w:rsidRDefault="005E08DB" w:rsidP="005E08DB">
      <w:pPr>
        <w:pStyle w:val="a4"/>
        <w:ind w:left="-567" w:firstLine="1134"/>
      </w:pPr>
    </w:p>
    <w:p w:rsidR="004C1662" w:rsidRPr="00485543" w:rsidRDefault="004C1662" w:rsidP="005E08DB">
      <w:pPr>
        <w:ind w:left="284"/>
        <w:rPr>
          <w:rFonts w:ascii="Times New Roman" w:hAnsi="Times New Roman" w:cs="Times New Roman"/>
          <w:sz w:val="28"/>
          <w:szCs w:val="28"/>
        </w:rPr>
      </w:pPr>
    </w:p>
    <w:p w:rsidR="00C47331" w:rsidRPr="00485543" w:rsidRDefault="00C47331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</w:p>
    <w:p w:rsidR="00F33E4F" w:rsidRPr="00485543" w:rsidRDefault="00F33E4F" w:rsidP="00F33E4F">
      <w:pPr>
        <w:pStyle w:val="a4"/>
        <w:ind w:firstLine="0"/>
      </w:pPr>
    </w:p>
    <w:p w:rsidR="009526EA" w:rsidRPr="00485543" w:rsidRDefault="009526EA" w:rsidP="00F33E4F">
      <w:pPr>
        <w:pStyle w:val="a4"/>
        <w:ind w:firstLine="0"/>
        <w:jc w:val="center"/>
      </w:pPr>
    </w:p>
    <w:p w:rsidR="009526EA" w:rsidRPr="00485543" w:rsidRDefault="009526EA" w:rsidP="00F33E4F">
      <w:pPr>
        <w:pStyle w:val="a4"/>
        <w:ind w:firstLine="0"/>
        <w:jc w:val="center"/>
      </w:pPr>
    </w:p>
    <w:p w:rsidR="009526EA" w:rsidRPr="00485543" w:rsidRDefault="009526EA" w:rsidP="00F33E4F">
      <w:pPr>
        <w:pStyle w:val="a4"/>
        <w:ind w:firstLine="0"/>
        <w:jc w:val="center"/>
      </w:pPr>
    </w:p>
    <w:p w:rsidR="009526EA" w:rsidRPr="00485543" w:rsidRDefault="009526EA" w:rsidP="00F33E4F">
      <w:pPr>
        <w:pStyle w:val="a4"/>
        <w:ind w:firstLine="0"/>
        <w:jc w:val="center"/>
      </w:pPr>
    </w:p>
    <w:p w:rsidR="009526EA" w:rsidRPr="00485543" w:rsidRDefault="009526EA" w:rsidP="00F33E4F">
      <w:pPr>
        <w:pStyle w:val="a4"/>
        <w:ind w:firstLine="0"/>
        <w:jc w:val="center"/>
      </w:pPr>
    </w:p>
    <w:p w:rsidR="009526EA" w:rsidRPr="00485543" w:rsidRDefault="009526EA" w:rsidP="00F33E4F">
      <w:pPr>
        <w:pStyle w:val="a4"/>
        <w:ind w:firstLine="0"/>
        <w:jc w:val="center"/>
      </w:pPr>
    </w:p>
    <w:p w:rsidR="009526EA" w:rsidRPr="00485543" w:rsidRDefault="009526EA" w:rsidP="00F33E4F">
      <w:pPr>
        <w:pStyle w:val="a4"/>
        <w:ind w:firstLine="0"/>
        <w:jc w:val="center"/>
      </w:pPr>
    </w:p>
    <w:p w:rsidR="009526EA" w:rsidRPr="00485543" w:rsidRDefault="009526EA" w:rsidP="00F33E4F">
      <w:pPr>
        <w:pStyle w:val="a4"/>
        <w:ind w:firstLine="0"/>
        <w:jc w:val="center"/>
      </w:pPr>
    </w:p>
    <w:p w:rsidR="009526EA" w:rsidRPr="00485543" w:rsidRDefault="009526EA" w:rsidP="00F33E4F">
      <w:pPr>
        <w:pStyle w:val="a4"/>
        <w:ind w:firstLine="0"/>
        <w:jc w:val="center"/>
      </w:pPr>
    </w:p>
    <w:p w:rsidR="009526EA" w:rsidRPr="00485543" w:rsidRDefault="009526EA" w:rsidP="00F33E4F">
      <w:pPr>
        <w:pStyle w:val="a4"/>
        <w:ind w:firstLine="0"/>
        <w:jc w:val="center"/>
      </w:pPr>
    </w:p>
    <w:p w:rsidR="00485543" w:rsidRDefault="00485543" w:rsidP="00F33E4F">
      <w:pPr>
        <w:pStyle w:val="a4"/>
        <w:ind w:firstLine="0"/>
        <w:jc w:val="center"/>
      </w:pPr>
    </w:p>
    <w:p w:rsidR="00F33E4F" w:rsidRPr="00485543" w:rsidRDefault="00F33E4F" w:rsidP="00F33E4F">
      <w:pPr>
        <w:pStyle w:val="a4"/>
        <w:ind w:firstLine="0"/>
        <w:jc w:val="center"/>
      </w:pPr>
      <w:r w:rsidRPr="00485543">
        <w:lastRenderedPageBreak/>
        <w:t>Таблиця 1.7 – Перевірка прийнятих марок проводів за нагрівом</w:t>
      </w:r>
    </w:p>
    <w:p w:rsidR="00CF4EEF" w:rsidRPr="00485543" w:rsidRDefault="00CF4EEF" w:rsidP="00F33E4F">
      <w:pPr>
        <w:pStyle w:val="a4"/>
        <w:ind w:firstLine="0"/>
        <w:jc w:val="center"/>
      </w:pPr>
    </w:p>
    <w:tbl>
      <w:tblPr>
        <w:tblW w:w="850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56"/>
        <w:gridCol w:w="1247"/>
        <w:gridCol w:w="943"/>
        <w:gridCol w:w="1312"/>
        <w:gridCol w:w="826"/>
        <w:gridCol w:w="699"/>
        <w:gridCol w:w="699"/>
        <w:gridCol w:w="971"/>
        <w:gridCol w:w="673"/>
        <w:gridCol w:w="619"/>
      </w:tblGrid>
      <w:tr w:rsidR="00CF4EEF" w:rsidRPr="00485543" w:rsidTr="002B755C">
        <w:trPr>
          <w:trHeight w:val="419"/>
          <w:tblHeader/>
        </w:trPr>
        <w:tc>
          <w:tcPr>
            <w:tcW w:w="1231" w:type="dxa"/>
            <w:vMerge w:val="restart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bookmarkStart w:id="1" w:name="_GoBack" w:colFirst="0" w:colLast="9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ру-па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аріант</w:t>
            </w:r>
          </w:p>
        </w:tc>
        <w:tc>
          <w:tcPr>
            <w:tcW w:w="857" w:type="dxa"/>
            <w:vMerge w:val="restart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ілянка мережі</w:t>
            </w:r>
          </w:p>
        </w:tc>
        <w:tc>
          <w:tcPr>
            <w:tcW w:w="1193" w:type="dxa"/>
            <w:vMerge w:val="restart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  <w:t>P</w:t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іл</w:t>
            </w:r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  <w:t>+jQ</w:t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іл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, МВ×А</w:t>
            </w:r>
          </w:p>
        </w:tc>
        <w:tc>
          <w:tcPr>
            <w:tcW w:w="752" w:type="dxa"/>
            <w:vMerge w:val="restart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  <w:t>S</w:t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іл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, МВ×А</w:t>
            </w:r>
          </w:p>
        </w:tc>
        <w:tc>
          <w:tcPr>
            <w:tcW w:w="636" w:type="dxa"/>
            <w:vMerge w:val="restart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  <w:t>U</w:t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uk-UA" w:eastAsia="ru-RU"/>
              </w:rPr>
              <w:t>ном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, кВ</w:t>
            </w:r>
          </w:p>
        </w:tc>
        <w:tc>
          <w:tcPr>
            <w:tcW w:w="636" w:type="dxa"/>
            <w:vMerge w:val="restart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  <w:t>I</w:t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uk-UA" w:eastAsia="ru-RU"/>
              </w:rPr>
              <w:t>ав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, А</w:t>
            </w:r>
          </w:p>
        </w:tc>
        <w:tc>
          <w:tcPr>
            <w:tcW w:w="883" w:type="dxa"/>
            <w:vMerge w:val="restart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612" w:type="dxa"/>
            <w:vMerge w:val="restart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  <w:t>I</w:t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оп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, А</w:t>
            </w:r>
          </w:p>
        </w:tc>
        <w:tc>
          <w:tcPr>
            <w:tcW w:w="563" w:type="dxa"/>
            <w:vMerge w:val="restart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  <w:t>I</w:t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uk-UA" w:eastAsia="ru-RU"/>
              </w:rPr>
              <w:t>ав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£</w:t>
            </w:r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  <w:t xml:space="preserve"> </w:t>
            </w:r>
            <w:proofErr w:type="spellStart"/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  <w:t>I</w:t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оп</w:t>
            </w:r>
            <w:proofErr w:type="spellEnd"/>
          </w:p>
        </w:tc>
      </w:tr>
      <w:bookmarkEnd w:id="1"/>
      <w:tr w:rsidR="00CF4EEF" w:rsidRPr="00485543" w:rsidTr="002B755C">
        <w:trPr>
          <w:trHeight w:val="969"/>
          <w:tblHeader/>
        </w:trPr>
        <w:tc>
          <w:tcPr>
            <w:tcW w:w="1231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857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193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752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36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36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883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12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563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F4EEF" w:rsidRPr="00485543" w:rsidTr="002B755C">
        <w:trPr>
          <w:trHeight w:val="477"/>
        </w:trPr>
        <w:tc>
          <w:tcPr>
            <w:tcW w:w="1231" w:type="dxa"/>
            <w:vMerge w:val="restart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I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ільце</w:t>
            </w:r>
          </w:p>
        </w:tc>
        <w:tc>
          <w:tcPr>
            <w:tcW w:w="6135" w:type="dxa"/>
            <w:gridSpan w:val="8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ідключення ВП-В</w:t>
            </w:r>
          </w:p>
        </w:tc>
      </w:tr>
      <w:tr w:rsidR="00CF4EEF" w:rsidRPr="00485543" w:rsidTr="002B755C">
        <w:trPr>
          <w:trHeight w:val="375"/>
        </w:trPr>
        <w:tc>
          <w:tcPr>
            <w:tcW w:w="1231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П-Д</w:t>
            </w:r>
          </w:p>
        </w:tc>
        <w:tc>
          <w:tcPr>
            <w:tcW w:w="119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2+38i</w:t>
            </w:r>
          </w:p>
        </w:tc>
        <w:tc>
          <w:tcPr>
            <w:tcW w:w="75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72.7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10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81.7</w:t>
            </w:r>
          </w:p>
        </w:tc>
        <w:tc>
          <w:tcPr>
            <w:tcW w:w="88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300/67</w:t>
            </w:r>
          </w:p>
        </w:tc>
        <w:tc>
          <w:tcPr>
            <w:tcW w:w="61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80</w:t>
            </w:r>
          </w:p>
        </w:tc>
        <w:tc>
          <w:tcPr>
            <w:tcW w:w="56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ак</w:t>
            </w:r>
          </w:p>
        </w:tc>
      </w:tr>
      <w:tr w:rsidR="00CF4EEF" w:rsidRPr="00485543" w:rsidTr="002B755C">
        <w:trPr>
          <w:trHeight w:val="375"/>
        </w:trPr>
        <w:tc>
          <w:tcPr>
            <w:tcW w:w="1231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-В</w:t>
            </w:r>
          </w:p>
        </w:tc>
        <w:tc>
          <w:tcPr>
            <w:tcW w:w="119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7+19i</w:t>
            </w:r>
          </w:p>
        </w:tc>
        <w:tc>
          <w:tcPr>
            <w:tcW w:w="75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3.0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10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73.3</w:t>
            </w:r>
          </w:p>
        </w:tc>
        <w:tc>
          <w:tcPr>
            <w:tcW w:w="88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150/34</w:t>
            </w:r>
          </w:p>
        </w:tc>
        <w:tc>
          <w:tcPr>
            <w:tcW w:w="61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50</w:t>
            </w:r>
          </w:p>
        </w:tc>
        <w:tc>
          <w:tcPr>
            <w:tcW w:w="56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ак</w:t>
            </w:r>
          </w:p>
        </w:tc>
      </w:tr>
      <w:tr w:rsidR="00CF4EEF" w:rsidRPr="00485543" w:rsidTr="002B755C">
        <w:trPr>
          <w:trHeight w:val="405"/>
        </w:trPr>
        <w:tc>
          <w:tcPr>
            <w:tcW w:w="1231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135" w:type="dxa"/>
            <w:gridSpan w:val="8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ідключення ВП-Д</w:t>
            </w:r>
          </w:p>
        </w:tc>
      </w:tr>
      <w:tr w:rsidR="00CF4EEF" w:rsidRPr="00485543" w:rsidTr="002B755C">
        <w:trPr>
          <w:trHeight w:val="375"/>
        </w:trPr>
        <w:tc>
          <w:tcPr>
            <w:tcW w:w="1231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П-В</w:t>
            </w:r>
          </w:p>
        </w:tc>
        <w:tc>
          <w:tcPr>
            <w:tcW w:w="119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2+38i</w:t>
            </w:r>
          </w:p>
        </w:tc>
        <w:tc>
          <w:tcPr>
            <w:tcW w:w="75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72.7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10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81.7</w:t>
            </w:r>
          </w:p>
        </w:tc>
        <w:tc>
          <w:tcPr>
            <w:tcW w:w="88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240/56</w:t>
            </w:r>
          </w:p>
        </w:tc>
        <w:tc>
          <w:tcPr>
            <w:tcW w:w="61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10</w:t>
            </w:r>
          </w:p>
        </w:tc>
        <w:tc>
          <w:tcPr>
            <w:tcW w:w="56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ак</w:t>
            </w:r>
          </w:p>
        </w:tc>
      </w:tr>
      <w:tr w:rsidR="00CF4EEF" w:rsidRPr="00485543" w:rsidTr="002B755C">
        <w:trPr>
          <w:trHeight w:val="375"/>
        </w:trPr>
        <w:tc>
          <w:tcPr>
            <w:tcW w:w="1231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-Д</w:t>
            </w:r>
          </w:p>
        </w:tc>
        <w:tc>
          <w:tcPr>
            <w:tcW w:w="119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5+19i</w:t>
            </w:r>
          </w:p>
        </w:tc>
        <w:tc>
          <w:tcPr>
            <w:tcW w:w="75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9.8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10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09</w:t>
            </w:r>
          </w:p>
        </w:tc>
        <w:tc>
          <w:tcPr>
            <w:tcW w:w="88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150/34</w:t>
            </w:r>
          </w:p>
        </w:tc>
        <w:tc>
          <w:tcPr>
            <w:tcW w:w="61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50</w:t>
            </w:r>
          </w:p>
        </w:tc>
        <w:tc>
          <w:tcPr>
            <w:tcW w:w="56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ак</w:t>
            </w:r>
          </w:p>
        </w:tc>
      </w:tr>
      <w:tr w:rsidR="00CF4EEF" w:rsidRPr="00485543" w:rsidTr="002B755C">
        <w:trPr>
          <w:trHeight w:val="375"/>
        </w:trPr>
        <w:tc>
          <w:tcPr>
            <w:tcW w:w="1231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134" w:type="dxa"/>
            <w:vMerge w:val="restart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Магістраль</w:t>
            </w: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-Д</w:t>
            </w:r>
          </w:p>
        </w:tc>
        <w:tc>
          <w:tcPr>
            <w:tcW w:w="119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5+19i</w:t>
            </w:r>
          </w:p>
        </w:tc>
        <w:tc>
          <w:tcPr>
            <w:tcW w:w="75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9.8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10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09</w:t>
            </w:r>
          </w:p>
        </w:tc>
        <w:tc>
          <w:tcPr>
            <w:tcW w:w="88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АС-150/34</w:t>
            </w:r>
          </w:p>
        </w:tc>
        <w:tc>
          <w:tcPr>
            <w:tcW w:w="61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450</w:t>
            </w:r>
          </w:p>
        </w:tc>
        <w:tc>
          <w:tcPr>
            <w:tcW w:w="56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Так</w:t>
            </w:r>
          </w:p>
        </w:tc>
      </w:tr>
      <w:tr w:rsidR="00CF4EEF" w:rsidRPr="00485543" w:rsidTr="002B755C">
        <w:trPr>
          <w:trHeight w:val="375"/>
        </w:trPr>
        <w:tc>
          <w:tcPr>
            <w:tcW w:w="1231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П-Д</w:t>
            </w:r>
          </w:p>
        </w:tc>
        <w:tc>
          <w:tcPr>
            <w:tcW w:w="119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62+32.8i</w:t>
            </w:r>
          </w:p>
        </w:tc>
        <w:tc>
          <w:tcPr>
            <w:tcW w:w="75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70.1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10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68.1</w:t>
            </w:r>
          </w:p>
        </w:tc>
        <w:tc>
          <w:tcPr>
            <w:tcW w:w="88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АС-240/56</w:t>
            </w:r>
          </w:p>
        </w:tc>
        <w:tc>
          <w:tcPr>
            <w:tcW w:w="61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450</w:t>
            </w:r>
          </w:p>
        </w:tc>
        <w:tc>
          <w:tcPr>
            <w:tcW w:w="56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Так</w:t>
            </w:r>
          </w:p>
        </w:tc>
      </w:tr>
      <w:tr w:rsidR="00CF4EEF" w:rsidRPr="00485543" w:rsidTr="002B755C">
        <w:trPr>
          <w:trHeight w:val="405"/>
        </w:trPr>
        <w:tc>
          <w:tcPr>
            <w:tcW w:w="1231" w:type="dxa"/>
            <w:vMerge w:val="restart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II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ільце</w:t>
            </w:r>
          </w:p>
        </w:tc>
        <w:tc>
          <w:tcPr>
            <w:tcW w:w="6135" w:type="dxa"/>
            <w:gridSpan w:val="8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ідключення ВП-Г</w:t>
            </w:r>
          </w:p>
        </w:tc>
      </w:tr>
      <w:tr w:rsidR="00CF4EEF" w:rsidRPr="00485543" w:rsidTr="002B755C">
        <w:trPr>
          <w:trHeight w:val="375"/>
        </w:trPr>
        <w:tc>
          <w:tcPr>
            <w:tcW w:w="1231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П-Е</w:t>
            </w:r>
          </w:p>
        </w:tc>
        <w:tc>
          <w:tcPr>
            <w:tcW w:w="119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2+32.5i</w:t>
            </w:r>
          </w:p>
        </w:tc>
        <w:tc>
          <w:tcPr>
            <w:tcW w:w="75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70.0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10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67.4</w:t>
            </w:r>
          </w:p>
        </w:tc>
        <w:tc>
          <w:tcPr>
            <w:tcW w:w="88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240/56</w:t>
            </w:r>
          </w:p>
        </w:tc>
        <w:tc>
          <w:tcPr>
            <w:tcW w:w="61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10</w:t>
            </w:r>
          </w:p>
        </w:tc>
        <w:tc>
          <w:tcPr>
            <w:tcW w:w="56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ак</w:t>
            </w:r>
          </w:p>
        </w:tc>
      </w:tr>
      <w:tr w:rsidR="00CF4EEF" w:rsidRPr="00485543" w:rsidTr="002B755C">
        <w:trPr>
          <w:trHeight w:val="375"/>
        </w:trPr>
        <w:tc>
          <w:tcPr>
            <w:tcW w:w="1231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Е-Г</w:t>
            </w:r>
          </w:p>
        </w:tc>
        <w:tc>
          <w:tcPr>
            <w:tcW w:w="119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7+15.5i</w:t>
            </w:r>
          </w:p>
        </w:tc>
        <w:tc>
          <w:tcPr>
            <w:tcW w:w="75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1.1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10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63.4</w:t>
            </w:r>
          </w:p>
        </w:tc>
        <w:tc>
          <w:tcPr>
            <w:tcW w:w="88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150/34</w:t>
            </w:r>
          </w:p>
        </w:tc>
        <w:tc>
          <w:tcPr>
            <w:tcW w:w="61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50</w:t>
            </w:r>
          </w:p>
        </w:tc>
        <w:tc>
          <w:tcPr>
            <w:tcW w:w="56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ак</w:t>
            </w:r>
          </w:p>
        </w:tc>
      </w:tr>
      <w:tr w:rsidR="00CF4EEF" w:rsidRPr="00485543" w:rsidTr="002B755C">
        <w:trPr>
          <w:trHeight w:val="361"/>
        </w:trPr>
        <w:tc>
          <w:tcPr>
            <w:tcW w:w="1231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135" w:type="dxa"/>
            <w:gridSpan w:val="8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ідключення ВП-Е</w:t>
            </w:r>
          </w:p>
        </w:tc>
      </w:tr>
      <w:tr w:rsidR="00CF4EEF" w:rsidRPr="00485543" w:rsidTr="002B755C">
        <w:trPr>
          <w:trHeight w:val="521"/>
        </w:trPr>
        <w:tc>
          <w:tcPr>
            <w:tcW w:w="1231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П-Г</w:t>
            </w:r>
          </w:p>
        </w:tc>
        <w:tc>
          <w:tcPr>
            <w:tcW w:w="119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2+32.5i</w:t>
            </w:r>
          </w:p>
        </w:tc>
        <w:tc>
          <w:tcPr>
            <w:tcW w:w="75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70.0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10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67.4</w:t>
            </w:r>
          </w:p>
        </w:tc>
        <w:tc>
          <w:tcPr>
            <w:tcW w:w="88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300/67</w:t>
            </w:r>
          </w:p>
        </w:tc>
        <w:tc>
          <w:tcPr>
            <w:tcW w:w="61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80</w:t>
            </w:r>
          </w:p>
        </w:tc>
        <w:tc>
          <w:tcPr>
            <w:tcW w:w="56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ак</w:t>
            </w:r>
          </w:p>
        </w:tc>
      </w:tr>
      <w:tr w:rsidR="00CF4EEF" w:rsidRPr="00485543" w:rsidTr="002B755C">
        <w:trPr>
          <w:trHeight w:val="433"/>
        </w:trPr>
        <w:tc>
          <w:tcPr>
            <w:tcW w:w="1231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-Е</w:t>
            </w:r>
          </w:p>
        </w:tc>
        <w:tc>
          <w:tcPr>
            <w:tcW w:w="119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5+17i</w:t>
            </w:r>
          </w:p>
        </w:tc>
        <w:tc>
          <w:tcPr>
            <w:tcW w:w="75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8.9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10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04.2</w:t>
            </w:r>
          </w:p>
        </w:tc>
        <w:tc>
          <w:tcPr>
            <w:tcW w:w="88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150/34</w:t>
            </w:r>
          </w:p>
        </w:tc>
        <w:tc>
          <w:tcPr>
            <w:tcW w:w="61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50</w:t>
            </w:r>
          </w:p>
        </w:tc>
        <w:tc>
          <w:tcPr>
            <w:tcW w:w="56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ак</w:t>
            </w:r>
          </w:p>
        </w:tc>
      </w:tr>
      <w:tr w:rsidR="00CF4EEF" w:rsidRPr="00485543" w:rsidTr="002B755C">
        <w:trPr>
          <w:trHeight w:val="375"/>
        </w:trPr>
        <w:tc>
          <w:tcPr>
            <w:tcW w:w="1231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134" w:type="dxa"/>
            <w:vMerge w:val="restart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Магістраль</w:t>
            </w: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П-2</w:t>
            </w:r>
          </w:p>
        </w:tc>
        <w:tc>
          <w:tcPr>
            <w:tcW w:w="119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7+32.5i</w:t>
            </w:r>
          </w:p>
        </w:tc>
        <w:tc>
          <w:tcPr>
            <w:tcW w:w="75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74.47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10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90.9</w:t>
            </w:r>
          </w:p>
        </w:tc>
        <w:tc>
          <w:tcPr>
            <w:tcW w:w="88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300/67</w:t>
            </w:r>
          </w:p>
        </w:tc>
        <w:tc>
          <w:tcPr>
            <w:tcW w:w="61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80</w:t>
            </w:r>
          </w:p>
        </w:tc>
        <w:tc>
          <w:tcPr>
            <w:tcW w:w="56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ак</w:t>
            </w:r>
          </w:p>
        </w:tc>
      </w:tr>
      <w:tr w:rsidR="00CF4EEF" w:rsidRPr="00485543" w:rsidTr="002B755C">
        <w:trPr>
          <w:trHeight w:val="375"/>
        </w:trPr>
        <w:tc>
          <w:tcPr>
            <w:tcW w:w="1231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-2</w:t>
            </w:r>
          </w:p>
        </w:tc>
        <w:tc>
          <w:tcPr>
            <w:tcW w:w="119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2+15.5i</w:t>
            </w:r>
          </w:p>
        </w:tc>
        <w:tc>
          <w:tcPr>
            <w:tcW w:w="75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5.56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10.0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86.6</w:t>
            </w:r>
          </w:p>
        </w:tc>
        <w:tc>
          <w:tcPr>
            <w:tcW w:w="88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120/27</w:t>
            </w:r>
          </w:p>
        </w:tc>
        <w:tc>
          <w:tcPr>
            <w:tcW w:w="61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75</w:t>
            </w:r>
          </w:p>
        </w:tc>
        <w:tc>
          <w:tcPr>
            <w:tcW w:w="56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ак</w:t>
            </w:r>
          </w:p>
        </w:tc>
      </w:tr>
      <w:tr w:rsidR="00CF4EEF" w:rsidRPr="00485543" w:rsidTr="002B755C">
        <w:trPr>
          <w:trHeight w:val="375"/>
        </w:trPr>
        <w:tc>
          <w:tcPr>
            <w:tcW w:w="1231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Е-2</w:t>
            </w:r>
          </w:p>
        </w:tc>
        <w:tc>
          <w:tcPr>
            <w:tcW w:w="119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5+17i</w:t>
            </w:r>
          </w:p>
        </w:tc>
        <w:tc>
          <w:tcPr>
            <w:tcW w:w="75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8.91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10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04.2</w:t>
            </w:r>
          </w:p>
        </w:tc>
        <w:tc>
          <w:tcPr>
            <w:tcW w:w="88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150/34</w:t>
            </w:r>
          </w:p>
        </w:tc>
        <w:tc>
          <w:tcPr>
            <w:tcW w:w="61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50</w:t>
            </w:r>
          </w:p>
        </w:tc>
        <w:tc>
          <w:tcPr>
            <w:tcW w:w="56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ак</w:t>
            </w:r>
          </w:p>
        </w:tc>
      </w:tr>
      <w:tr w:rsidR="00CF4EEF" w:rsidRPr="00485543" w:rsidTr="002B755C">
        <w:trPr>
          <w:trHeight w:val="375"/>
        </w:trPr>
        <w:tc>
          <w:tcPr>
            <w:tcW w:w="1231" w:type="dxa"/>
            <w:vMerge w:val="restart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зовн.мережа</w:t>
            </w:r>
            <w:proofErr w:type="spellEnd"/>
          </w:p>
        </w:tc>
        <w:tc>
          <w:tcPr>
            <w:tcW w:w="1134" w:type="dxa"/>
            <w:vMerge w:val="restart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 </w:t>
            </w: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Ж-3</w:t>
            </w:r>
          </w:p>
        </w:tc>
        <w:tc>
          <w:tcPr>
            <w:tcW w:w="119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65+90.3i</w:t>
            </w:r>
          </w:p>
        </w:tc>
        <w:tc>
          <w:tcPr>
            <w:tcW w:w="75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88.09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20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93.6</w:t>
            </w:r>
          </w:p>
        </w:tc>
        <w:tc>
          <w:tcPr>
            <w:tcW w:w="88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400/51</w:t>
            </w:r>
          </w:p>
        </w:tc>
        <w:tc>
          <w:tcPr>
            <w:tcW w:w="61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825</w:t>
            </w:r>
          </w:p>
        </w:tc>
        <w:tc>
          <w:tcPr>
            <w:tcW w:w="56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ак</w:t>
            </w:r>
          </w:p>
        </w:tc>
      </w:tr>
      <w:tr w:rsidR="00CF4EEF" w:rsidRPr="00485543" w:rsidTr="002B755C">
        <w:trPr>
          <w:trHeight w:val="375"/>
        </w:trPr>
        <w:tc>
          <w:tcPr>
            <w:tcW w:w="1231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-ВП</w:t>
            </w:r>
          </w:p>
        </w:tc>
        <w:tc>
          <w:tcPr>
            <w:tcW w:w="119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45+77.3i</w:t>
            </w:r>
          </w:p>
        </w:tc>
        <w:tc>
          <w:tcPr>
            <w:tcW w:w="75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64.32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20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31.2</w:t>
            </w:r>
          </w:p>
        </w:tc>
        <w:tc>
          <w:tcPr>
            <w:tcW w:w="88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300/67</w:t>
            </w:r>
          </w:p>
        </w:tc>
        <w:tc>
          <w:tcPr>
            <w:tcW w:w="61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80</w:t>
            </w:r>
          </w:p>
        </w:tc>
        <w:tc>
          <w:tcPr>
            <w:tcW w:w="56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ак</w:t>
            </w:r>
          </w:p>
        </w:tc>
      </w:tr>
      <w:tr w:rsidR="00CF4EEF" w:rsidRPr="00485543" w:rsidTr="002B755C">
        <w:trPr>
          <w:trHeight w:val="375"/>
        </w:trPr>
        <w:tc>
          <w:tcPr>
            <w:tcW w:w="1231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857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-Б</w:t>
            </w:r>
          </w:p>
        </w:tc>
        <w:tc>
          <w:tcPr>
            <w:tcW w:w="119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0+13i</w:t>
            </w:r>
          </w:p>
        </w:tc>
        <w:tc>
          <w:tcPr>
            <w:tcW w:w="75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3.85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20</w:t>
            </w:r>
          </w:p>
        </w:tc>
        <w:tc>
          <w:tcPr>
            <w:tcW w:w="636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2.6</w:t>
            </w:r>
          </w:p>
        </w:tc>
        <w:tc>
          <w:tcPr>
            <w:tcW w:w="88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240/56</w:t>
            </w:r>
          </w:p>
        </w:tc>
        <w:tc>
          <w:tcPr>
            <w:tcW w:w="612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10</w:t>
            </w:r>
          </w:p>
        </w:tc>
        <w:tc>
          <w:tcPr>
            <w:tcW w:w="563" w:type="dxa"/>
            <w:shd w:val="clear" w:color="auto" w:fill="auto"/>
            <w:vAlign w:val="center"/>
            <w:hideMark/>
          </w:tcPr>
          <w:p w:rsidR="00CF4EEF" w:rsidRPr="00485543" w:rsidRDefault="00CF4EEF" w:rsidP="00C23C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ак</w:t>
            </w:r>
          </w:p>
        </w:tc>
      </w:tr>
    </w:tbl>
    <w:p w:rsidR="00CF4EEF" w:rsidRPr="00485543" w:rsidRDefault="00CF4EEF" w:rsidP="00CF4EEF">
      <w:pPr>
        <w:pStyle w:val="a4"/>
        <w:ind w:firstLine="0"/>
        <w:jc w:val="left"/>
      </w:pPr>
    </w:p>
    <w:p w:rsidR="00CF4EEF" w:rsidRPr="00485543" w:rsidRDefault="00CF4EEF" w:rsidP="00CF4EEF">
      <w:pPr>
        <w:pStyle w:val="a4"/>
        <w:ind w:firstLine="0"/>
        <w:jc w:val="left"/>
      </w:pPr>
    </w:p>
    <w:p w:rsidR="00CF4EEF" w:rsidRPr="00485543" w:rsidRDefault="00CF4EEF" w:rsidP="00CF4EEF">
      <w:pPr>
        <w:pStyle w:val="a4"/>
        <w:ind w:firstLine="0"/>
        <w:jc w:val="left"/>
      </w:pPr>
    </w:p>
    <w:p w:rsidR="00CF4EEF" w:rsidRPr="00485543" w:rsidRDefault="00CF4EEF" w:rsidP="00CF4EEF">
      <w:pPr>
        <w:pStyle w:val="a4"/>
        <w:ind w:firstLine="0"/>
        <w:jc w:val="left"/>
      </w:pPr>
    </w:p>
    <w:p w:rsidR="00CF4EEF" w:rsidRPr="00485543" w:rsidRDefault="00CF4EEF" w:rsidP="00F33E4F">
      <w:pPr>
        <w:pStyle w:val="a4"/>
        <w:ind w:firstLine="0"/>
        <w:jc w:val="center"/>
        <w:sectPr w:rsidR="00CF4EEF" w:rsidRPr="00485543" w:rsidSect="00D9547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CF4EEF" w:rsidRPr="00485543" w:rsidRDefault="004E7F9D" w:rsidP="00E34CBF">
      <w:pPr>
        <w:pStyle w:val="a4"/>
        <w:keepNext/>
        <w:ind w:firstLine="0"/>
        <w:jc w:val="left"/>
      </w:pPr>
      <w:r w:rsidRPr="00485543">
        <w:lastRenderedPageBreak/>
        <w:t xml:space="preserve">Таблиця 1.8 – Розрахунок втрат напруги в </w:t>
      </w:r>
      <w:proofErr w:type="spellStart"/>
      <w:r w:rsidRPr="00485543">
        <w:t>післяаварійних</w:t>
      </w:r>
      <w:proofErr w:type="spellEnd"/>
      <w:r w:rsidRPr="00485543">
        <w:t xml:space="preserve"> режимах</w:t>
      </w:r>
    </w:p>
    <w:tbl>
      <w:tblPr>
        <w:tblW w:w="6400" w:type="dxa"/>
        <w:tblInd w:w="-5" w:type="dxa"/>
        <w:tblLook w:val="04A0" w:firstRow="1" w:lastRow="0" w:firstColumn="1" w:lastColumn="0" w:noHBand="0" w:noVBand="1"/>
      </w:tblPr>
      <w:tblGrid>
        <w:gridCol w:w="779"/>
        <w:gridCol w:w="1489"/>
        <w:gridCol w:w="1164"/>
        <w:gridCol w:w="1201"/>
        <w:gridCol w:w="706"/>
        <w:gridCol w:w="846"/>
        <w:gridCol w:w="846"/>
        <w:gridCol w:w="986"/>
        <w:gridCol w:w="986"/>
        <w:gridCol w:w="1852"/>
        <w:gridCol w:w="1686"/>
      </w:tblGrid>
      <w:tr w:rsidR="00584E7F" w:rsidRPr="00485543" w:rsidTr="00584E7F">
        <w:trPr>
          <w:cantSplit/>
          <w:trHeight w:val="750"/>
        </w:trPr>
        <w:tc>
          <w:tcPr>
            <w:tcW w:w="3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ру-па</w:t>
            </w: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арі</w:t>
            </w:r>
          </w:p>
        </w:tc>
        <w:tc>
          <w:tcPr>
            <w:tcW w:w="3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ілянка мережі</w:t>
            </w:r>
          </w:p>
        </w:tc>
        <w:tc>
          <w:tcPr>
            <w:tcW w:w="3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/>
              </w:rPr>
              <w:t>L,</w:t>
            </w:r>
          </w:p>
        </w:tc>
        <w:tc>
          <w:tcPr>
            <w:tcW w:w="30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228600" cy="238125"/>
                  <wp:effectExtent l="0" t="0" r="0" b="9525"/>
                  <wp:wrapNone/>
                  <wp:docPr id="5" name="Рисунок 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"/>
                          <pic:cNvPicPr>
                            <a:picLocks noChangeAspect="1"/>
                          </pic:cNvPicPr>
                        </pic:nvPicPr>
                        <pic:blipFill>
                          <a:blip r:embed="rId1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620"/>
            </w:tblGrid>
            <w:tr w:rsidR="00584E7F" w:rsidRPr="00485543">
              <w:trPr>
                <w:trHeight w:val="322"/>
                <w:tblCellSpacing w:w="0" w:type="dxa"/>
              </w:trPr>
              <w:tc>
                <w:tcPr>
                  <w:tcW w:w="96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584E7F" w:rsidRPr="00485543" w:rsidRDefault="00584E7F" w:rsidP="00584E7F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eastAsia="ru-RU"/>
                    </w:rPr>
                  </w:pPr>
                  <w:r w:rsidRPr="00485543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eastAsia="ru-RU"/>
                    </w:rPr>
                    <w:t>Ом</w:t>
                  </w:r>
                </w:p>
              </w:tc>
            </w:tr>
            <w:tr w:rsidR="00584E7F" w:rsidRPr="00485543">
              <w:trPr>
                <w:trHeight w:val="322"/>
                <w:tblCellSpacing w:w="0" w:type="dxa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84E7F" w:rsidRPr="00485543" w:rsidRDefault="00584E7F" w:rsidP="00584E7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eastAsia="ru-RU"/>
                    </w:rPr>
                  </w:pPr>
                </w:p>
              </w:tc>
            </w:tr>
          </w:tbl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00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48554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266700" cy="238125"/>
                  <wp:effectExtent l="0" t="0" r="0" b="9525"/>
                  <wp:wrapNone/>
                  <wp:docPr id="4" name="Рисунок 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"/>
                          <pic:cNvPicPr>
                            <a:picLocks noChangeAspect="1"/>
                          </pic:cNvPicPr>
                        </pic:nvPicPr>
                        <pic:blipFill>
                          <a:blip r:embed="rId1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00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620"/>
            </w:tblGrid>
            <w:tr w:rsidR="00584E7F" w:rsidRPr="00485543">
              <w:trPr>
                <w:trHeight w:val="322"/>
                <w:tblCellSpacing w:w="0" w:type="dxa"/>
              </w:trPr>
              <w:tc>
                <w:tcPr>
                  <w:tcW w:w="96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584E7F" w:rsidRPr="00485543" w:rsidRDefault="00584E7F" w:rsidP="00584E7F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eastAsia="ru-RU"/>
                    </w:rPr>
                  </w:pPr>
                  <w:r w:rsidRPr="00485543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eastAsia="ru-RU"/>
                    </w:rPr>
                    <w:t>Ом</w:t>
                  </w:r>
                </w:p>
              </w:tc>
            </w:tr>
            <w:tr w:rsidR="00584E7F" w:rsidRPr="00485543">
              <w:trPr>
                <w:trHeight w:val="322"/>
                <w:tblCellSpacing w:w="0" w:type="dxa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84E7F" w:rsidRPr="00485543" w:rsidRDefault="00584E7F" w:rsidP="00584E7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eastAsia="ru-RU"/>
                    </w:rPr>
                  </w:pPr>
                </w:p>
              </w:tc>
            </w:tr>
          </w:tbl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/>
              </w:rPr>
              <w:t>R</w:t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діл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,</w:t>
            </w: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/>
              </w:rPr>
              <w:t>X</w:t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діл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,</w:t>
            </w:r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/>
              </w:rPr>
              <w:t>P</w:t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діл</w:t>
            </w:r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en-US" w:eastAsia="ru-RU"/>
              </w:rPr>
              <w:t>+jQ</w:t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діл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,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  <w:sym w:font="Symbol" w:char="F044"/>
            </w:r>
            <w:r w:rsidRPr="0048554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uk-UA" w:eastAsia="ru-RU"/>
              </w:rPr>
              <w:sym w:font="Symbol" w:char="F055"/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sym w:font="Symbol" w:char="F02C"/>
            </w:r>
          </w:p>
        </w:tc>
      </w:tr>
      <w:tr w:rsidR="00584E7F" w:rsidRPr="00485543" w:rsidTr="00584E7F">
        <w:trPr>
          <w:trHeight w:val="375"/>
        </w:trPr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нт</w:t>
            </w:r>
          </w:p>
        </w:tc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м</w:t>
            </w:r>
          </w:p>
        </w:tc>
        <w:tc>
          <w:tcPr>
            <w:tcW w:w="30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МВ</w:t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А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В</w:t>
            </w:r>
          </w:p>
        </w:tc>
      </w:tr>
      <w:tr w:rsidR="00584E7F" w:rsidRPr="00485543" w:rsidTr="00584E7F">
        <w:trPr>
          <w:cantSplit/>
          <w:trHeight w:val="390"/>
        </w:trPr>
        <w:tc>
          <w:tcPr>
            <w:tcW w:w="30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I</w:t>
            </w:r>
          </w:p>
        </w:tc>
        <w:tc>
          <w:tcPr>
            <w:tcW w:w="3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ільце</w:t>
            </w:r>
          </w:p>
        </w:tc>
        <w:tc>
          <w:tcPr>
            <w:tcW w:w="5800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ідключення ВП-В</w:t>
            </w:r>
          </w:p>
        </w:tc>
      </w:tr>
      <w:tr w:rsidR="00584E7F" w:rsidRPr="00485543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П-Д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300/67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03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05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27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16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2+38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24</w:t>
            </w:r>
          </w:p>
        </w:tc>
      </w:tr>
      <w:tr w:rsidR="00584E7F" w:rsidRPr="00485543" w:rsidTr="00584E7F">
        <w:trPr>
          <w:trHeight w:val="390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-В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150/3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19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11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35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7+19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68</w:t>
            </w:r>
          </w:p>
        </w:tc>
      </w:tr>
      <w:tr w:rsidR="00584E7F" w:rsidRPr="00485543" w:rsidTr="00584E7F">
        <w:trPr>
          <w:trHeight w:val="390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8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                                                                                                 до точки В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92</w:t>
            </w:r>
          </w:p>
        </w:tc>
      </w:tr>
      <w:tr w:rsidR="00584E7F" w:rsidRPr="00485543" w:rsidTr="00584E7F">
        <w:trPr>
          <w:trHeight w:val="390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00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ідключення ВП-Д</w:t>
            </w:r>
          </w:p>
        </w:tc>
      </w:tr>
      <w:tr w:rsidR="00584E7F" w:rsidRPr="00485543" w:rsidTr="00584E7F">
        <w:trPr>
          <w:trHeight w:val="390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П-В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240/5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1.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120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05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4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78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28</w:t>
            </w:r>
          </w:p>
        </w:tc>
      </w:tr>
      <w:tr w:rsidR="00584E7F" w:rsidRPr="00485543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-Д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150/3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19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11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35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2+32.8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33</w:t>
            </w:r>
          </w:p>
        </w:tc>
      </w:tr>
      <w:tr w:rsidR="00584E7F" w:rsidRPr="00485543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8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                                                                                                до точки Д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60</w:t>
            </w:r>
          </w:p>
        </w:tc>
      </w:tr>
      <w:tr w:rsidR="00584E7F" w:rsidRPr="00485543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магістраль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-Д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150/3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19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108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352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+19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76</w:t>
            </w:r>
          </w:p>
        </w:tc>
      </w:tr>
      <w:tr w:rsidR="00584E7F" w:rsidRPr="00485543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П-Д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240/5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7.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120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405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93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159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47</w:t>
            </w:r>
          </w:p>
        </w:tc>
      </w:tr>
      <w:tr w:rsidR="00584E7F" w:rsidRPr="00485543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8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                                                                             </w:t>
            </w:r>
            <w:r w:rsidR="008B5651"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                    </w:t>
            </w: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о точки</w:t>
            </w:r>
            <w:r w:rsidR="008B5651"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23</w:t>
            </w:r>
          </w:p>
        </w:tc>
      </w:tr>
      <w:tr w:rsidR="00584E7F" w:rsidRPr="00485543" w:rsidTr="00584E7F">
        <w:trPr>
          <w:trHeight w:val="390"/>
        </w:trPr>
        <w:tc>
          <w:tcPr>
            <w:tcW w:w="3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II</w:t>
            </w:r>
          </w:p>
        </w:tc>
        <w:tc>
          <w:tcPr>
            <w:tcW w:w="3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ільце</w:t>
            </w:r>
          </w:p>
        </w:tc>
        <w:tc>
          <w:tcPr>
            <w:tcW w:w="5800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ідключення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ВП-Г</w:t>
            </w:r>
          </w:p>
        </w:tc>
      </w:tr>
      <w:tr w:rsidR="00584E7F" w:rsidRPr="00485543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П-Е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С-240/5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120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405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93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159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2+32.5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47</w:t>
            </w:r>
          </w:p>
        </w:tc>
      </w:tr>
      <w:tr w:rsidR="00584E7F" w:rsidRPr="00485543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Е-Г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С-150/3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19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108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352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7+15.5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27</w:t>
            </w:r>
          </w:p>
        </w:tc>
      </w:tr>
      <w:tr w:rsidR="00584E7F" w:rsidRPr="00485543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8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74</w:t>
            </w:r>
          </w:p>
        </w:tc>
      </w:tr>
      <w:tr w:rsidR="00584E7F" w:rsidRPr="00485543" w:rsidTr="00584E7F">
        <w:trPr>
          <w:trHeight w:val="387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00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ідключення</w:t>
            </w:r>
            <w:proofErr w:type="spellEnd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ВП-Е</w:t>
            </w:r>
          </w:p>
        </w:tc>
      </w:tr>
      <w:tr w:rsidR="00584E7F" w:rsidRPr="00485543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Г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300/67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1.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03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05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8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2+32.5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64</w:t>
            </w:r>
          </w:p>
        </w:tc>
      </w:tr>
      <w:tr w:rsidR="00584E7F" w:rsidRPr="00485543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-Е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150/3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19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1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4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72</w:t>
            </w:r>
          </w:p>
        </w:tc>
      </w:tr>
      <w:tr w:rsidR="00584E7F" w:rsidRPr="00485543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8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35</w:t>
            </w:r>
          </w:p>
        </w:tc>
      </w:tr>
      <w:tr w:rsidR="00584E7F" w:rsidRPr="00485543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магістраль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П-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300/67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03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05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183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187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76</w:t>
            </w:r>
          </w:p>
        </w:tc>
      </w:tr>
      <w:tr w:rsidR="00584E7F" w:rsidRPr="00485543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-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120/27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7.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249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27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792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0744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2+15.5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95</w:t>
            </w:r>
          </w:p>
        </w:tc>
      </w:tr>
      <w:tr w:rsidR="00584E7F" w:rsidRPr="00485543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Е-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150/3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8.3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19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643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486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06</w:t>
            </w:r>
          </w:p>
        </w:tc>
      </w:tr>
      <w:tr w:rsidR="00584E7F" w:rsidRPr="00485543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8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06</w:t>
            </w:r>
          </w:p>
        </w:tc>
      </w:tr>
      <w:tr w:rsidR="00584E7F" w:rsidRPr="00485543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8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71</w:t>
            </w:r>
          </w:p>
        </w:tc>
      </w:tr>
      <w:tr w:rsidR="00584E7F" w:rsidRPr="00485543" w:rsidTr="00584E7F">
        <w:trPr>
          <w:cantSplit/>
          <w:trHeight w:val="375"/>
        </w:trPr>
        <w:tc>
          <w:tcPr>
            <w:tcW w:w="3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Зовн</w:t>
            </w:r>
            <w:proofErr w:type="spellEnd"/>
          </w:p>
        </w:tc>
        <w:tc>
          <w:tcPr>
            <w:tcW w:w="30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Ж – 3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400/51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4.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075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2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11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6.22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66.15+116.7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135607727</w:t>
            </w:r>
          </w:p>
        </w:tc>
      </w:tr>
      <w:tr w:rsidR="00584E7F" w:rsidRPr="00485543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 – ВП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300/67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2.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03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429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77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9.70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46.15+103.7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080521091</w:t>
            </w:r>
          </w:p>
        </w:tc>
      </w:tr>
      <w:tr w:rsidR="00584E7F" w:rsidRPr="00485543" w:rsidTr="00584E7F">
        <w:trPr>
          <w:trHeight w:val="375"/>
        </w:trPr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 -Б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С-240/5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0.8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024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429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26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63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0+13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.297343636</w:t>
            </w:r>
          </w:p>
        </w:tc>
      </w:tr>
      <w:tr w:rsidR="00584E7F" w:rsidRPr="00485543" w:rsidTr="00584E7F">
        <w:trPr>
          <w:cantSplit/>
          <w:trHeight w:val="375"/>
        </w:trPr>
        <w:tc>
          <w:tcPr>
            <w:tcW w:w="478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о точки Г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4E7F" w:rsidRPr="00485543" w:rsidRDefault="00584E7F" w:rsidP="00584E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554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 </w:t>
            </w:r>
          </w:p>
        </w:tc>
      </w:tr>
    </w:tbl>
    <w:p w:rsidR="00CF4EEF" w:rsidRPr="00485543" w:rsidRDefault="00CF4EEF" w:rsidP="004E7F9D">
      <w:pPr>
        <w:pStyle w:val="a4"/>
        <w:keepNext/>
        <w:ind w:firstLine="0"/>
        <w:jc w:val="center"/>
      </w:pPr>
    </w:p>
    <w:p w:rsidR="00E34CBF" w:rsidRPr="00485543" w:rsidRDefault="00E34CBF" w:rsidP="00E34CBF">
      <w:pPr>
        <w:pStyle w:val="a4"/>
        <w:keepNext/>
        <w:ind w:firstLine="0"/>
        <w:jc w:val="left"/>
      </w:pPr>
    </w:p>
    <w:p w:rsidR="00E34CBF" w:rsidRPr="00485543" w:rsidRDefault="00E34CBF" w:rsidP="004E7F9D">
      <w:pPr>
        <w:pStyle w:val="a4"/>
        <w:keepNext/>
        <w:ind w:firstLine="0"/>
        <w:jc w:val="center"/>
        <w:sectPr w:rsidR="00E34CBF" w:rsidRPr="00485543" w:rsidSect="00E34CBF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CF4EEF" w:rsidRPr="00485543" w:rsidRDefault="00CF4EEF" w:rsidP="004E7F9D">
      <w:pPr>
        <w:pStyle w:val="a4"/>
        <w:keepNext/>
        <w:ind w:firstLine="0"/>
        <w:jc w:val="center"/>
      </w:pPr>
    </w:p>
    <w:p w:rsidR="004E7F9D" w:rsidRPr="00485543" w:rsidRDefault="004E7F9D" w:rsidP="004E7F9D">
      <w:pPr>
        <w:pStyle w:val="a4"/>
        <w:keepNext/>
        <w:ind w:firstLine="0"/>
        <w:jc w:val="center"/>
      </w:pPr>
    </w:p>
    <w:p w:rsidR="004E7F9D" w:rsidRPr="00485543" w:rsidRDefault="004E7F9D" w:rsidP="004E7F9D">
      <w:pPr>
        <w:pStyle w:val="a4"/>
        <w:keepNext/>
        <w:ind w:firstLine="0"/>
        <w:jc w:val="center"/>
      </w:pPr>
    </w:p>
    <w:p w:rsidR="004E7F9D" w:rsidRPr="00485543" w:rsidRDefault="00584E7F" w:rsidP="00584E7F">
      <w:pPr>
        <w:pStyle w:val="a4"/>
        <w:keepNext/>
        <w:ind w:firstLine="709"/>
        <w:jc w:val="left"/>
      </w:pPr>
      <w:r w:rsidRPr="00485543">
        <w:t xml:space="preserve">Висновок: згідно табл.1.8 всі запропоновані варіанти відповідають вимогам за падінням напруги </w:t>
      </w:r>
    </w:p>
    <w:sectPr w:rsidR="004E7F9D" w:rsidRPr="00485543" w:rsidSect="00D954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25DF9"/>
    <w:rsid w:val="00034820"/>
    <w:rsid w:val="000359C3"/>
    <w:rsid w:val="00047F50"/>
    <w:rsid w:val="00053FF0"/>
    <w:rsid w:val="00076FD7"/>
    <w:rsid w:val="0007713E"/>
    <w:rsid w:val="000A5B8A"/>
    <w:rsid w:val="000A6612"/>
    <w:rsid w:val="000E44ED"/>
    <w:rsid w:val="0013723C"/>
    <w:rsid w:val="001B1231"/>
    <w:rsid w:val="001B3719"/>
    <w:rsid w:val="001C6BF0"/>
    <w:rsid w:val="001F7D8A"/>
    <w:rsid w:val="00244C66"/>
    <w:rsid w:val="00250A7A"/>
    <w:rsid w:val="002511D4"/>
    <w:rsid w:val="00252B05"/>
    <w:rsid w:val="002629C0"/>
    <w:rsid w:val="00263A3F"/>
    <w:rsid w:val="00275BE7"/>
    <w:rsid w:val="00275DC7"/>
    <w:rsid w:val="002B2384"/>
    <w:rsid w:val="002B755C"/>
    <w:rsid w:val="002F4317"/>
    <w:rsid w:val="00301774"/>
    <w:rsid w:val="00317679"/>
    <w:rsid w:val="00330ECF"/>
    <w:rsid w:val="003344BD"/>
    <w:rsid w:val="003377BD"/>
    <w:rsid w:val="0034653B"/>
    <w:rsid w:val="00354A02"/>
    <w:rsid w:val="00363512"/>
    <w:rsid w:val="00363E0B"/>
    <w:rsid w:val="00371047"/>
    <w:rsid w:val="00397201"/>
    <w:rsid w:val="003A3ADF"/>
    <w:rsid w:val="003A5448"/>
    <w:rsid w:val="003C6783"/>
    <w:rsid w:val="0042320A"/>
    <w:rsid w:val="0044208B"/>
    <w:rsid w:val="004426D0"/>
    <w:rsid w:val="004429E7"/>
    <w:rsid w:val="00447868"/>
    <w:rsid w:val="00485543"/>
    <w:rsid w:val="004922C8"/>
    <w:rsid w:val="0049424D"/>
    <w:rsid w:val="004C1662"/>
    <w:rsid w:val="004C4FA4"/>
    <w:rsid w:val="004E7F9D"/>
    <w:rsid w:val="00517072"/>
    <w:rsid w:val="0052500F"/>
    <w:rsid w:val="00535AC9"/>
    <w:rsid w:val="00544529"/>
    <w:rsid w:val="005638C0"/>
    <w:rsid w:val="005655DE"/>
    <w:rsid w:val="00565D89"/>
    <w:rsid w:val="00584E7F"/>
    <w:rsid w:val="005A6643"/>
    <w:rsid w:val="005C7709"/>
    <w:rsid w:val="005E08DB"/>
    <w:rsid w:val="005E294D"/>
    <w:rsid w:val="005F147C"/>
    <w:rsid w:val="005F33F5"/>
    <w:rsid w:val="005F6A79"/>
    <w:rsid w:val="006142A6"/>
    <w:rsid w:val="00631639"/>
    <w:rsid w:val="006465E8"/>
    <w:rsid w:val="006545FE"/>
    <w:rsid w:val="006B6888"/>
    <w:rsid w:val="006E1D8A"/>
    <w:rsid w:val="00723A23"/>
    <w:rsid w:val="00727320"/>
    <w:rsid w:val="0074185A"/>
    <w:rsid w:val="00742262"/>
    <w:rsid w:val="00742928"/>
    <w:rsid w:val="00773979"/>
    <w:rsid w:val="007C2870"/>
    <w:rsid w:val="00817637"/>
    <w:rsid w:val="00834F13"/>
    <w:rsid w:val="0084666B"/>
    <w:rsid w:val="008478B7"/>
    <w:rsid w:val="00862126"/>
    <w:rsid w:val="00876D70"/>
    <w:rsid w:val="00887900"/>
    <w:rsid w:val="00897082"/>
    <w:rsid w:val="00897808"/>
    <w:rsid w:val="008A0019"/>
    <w:rsid w:val="008A2411"/>
    <w:rsid w:val="008A499D"/>
    <w:rsid w:val="008B5651"/>
    <w:rsid w:val="008B5DC0"/>
    <w:rsid w:val="008C6C04"/>
    <w:rsid w:val="008E2714"/>
    <w:rsid w:val="008E45E2"/>
    <w:rsid w:val="008F5FB0"/>
    <w:rsid w:val="009526EA"/>
    <w:rsid w:val="00964068"/>
    <w:rsid w:val="009B1779"/>
    <w:rsid w:val="009C4CB6"/>
    <w:rsid w:val="009C74DB"/>
    <w:rsid w:val="009E3032"/>
    <w:rsid w:val="009E4E16"/>
    <w:rsid w:val="00A10B85"/>
    <w:rsid w:val="00A17A5E"/>
    <w:rsid w:val="00A229CD"/>
    <w:rsid w:val="00A35F70"/>
    <w:rsid w:val="00A41A51"/>
    <w:rsid w:val="00A75E72"/>
    <w:rsid w:val="00A85D1E"/>
    <w:rsid w:val="00AA641E"/>
    <w:rsid w:val="00AB2C9F"/>
    <w:rsid w:val="00AD4203"/>
    <w:rsid w:val="00AE40C1"/>
    <w:rsid w:val="00AF23BD"/>
    <w:rsid w:val="00B02334"/>
    <w:rsid w:val="00B42283"/>
    <w:rsid w:val="00B45E81"/>
    <w:rsid w:val="00B4788F"/>
    <w:rsid w:val="00B552FB"/>
    <w:rsid w:val="00B65A98"/>
    <w:rsid w:val="00B672F1"/>
    <w:rsid w:val="00B8019E"/>
    <w:rsid w:val="00BB0BB1"/>
    <w:rsid w:val="00BB1F78"/>
    <w:rsid w:val="00BD3699"/>
    <w:rsid w:val="00BD4461"/>
    <w:rsid w:val="00BD5DDE"/>
    <w:rsid w:val="00BD6998"/>
    <w:rsid w:val="00BD7BCE"/>
    <w:rsid w:val="00C105EC"/>
    <w:rsid w:val="00C23C83"/>
    <w:rsid w:val="00C30674"/>
    <w:rsid w:val="00C45713"/>
    <w:rsid w:val="00C47331"/>
    <w:rsid w:val="00C535E0"/>
    <w:rsid w:val="00C75861"/>
    <w:rsid w:val="00C82EA5"/>
    <w:rsid w:val="00CB49D6"/>
    <w:rsid w:val="00CD41B9"/>
    <w:rsid w:val="00CE00DB"/>
    <w:rsid w:val="00CE6CDB"/>
    <w:rsid w:val="00CE7329"/>
    <w:rsid w:val="00CF4EEF"/>
    <w:rsid w:val="00D04401"/>
    <w:rsid w:val="00D26033"/>
    <w:rsid w:val="00D267A7"/>
    <w:rsid w:val="00D516D6"/>
    <w:rsid w:val="00D95474"/>
    <w:rsid w:val="00DA4DCA"/>
    <w:rsid w:val="00DC7A61"/>
    <w:rsid w:val="00E17235"/>
    <w:rsid w:val="00E33530"/>
    <w:rsid w:val="00E34CBF"/>
    <w:rsid w:val="00E431DF"/>
    <w:rsid w:val="00E557F1"/>
    <w:rsid w:val="00EA66C5"/>
    <w:rsid w:val="00EB6DDF"/>
    <w:rsid w:val="00EC2012"/>
    <w:rsid w:val="00EE46B6"/>
    <w:rsid w:val="00EE55C5"/>
    <w:rsid w:val="00EE5822"/>
    <w:rsid w:val="00EF716A"/>
    <w:rsid w:val="00F02BC8"/>
    <w:rsid w:val="00F038F4"/>
    <w:rsid w:val="00F33E4F"/>
    <w:rsid w:val="00F46EC2"/>
    <w:rsid w:val="00F4733C"/>
    <w:rsid w:val="00F51A91"/>
    <w:rsid w:val="00F9113E"/>
    <w:rsid w:val="00F9420B"/>
    <w:rsid w:val="00F978C5"/>
    <w:rsid w:val="00FA1A77"/>
    <w:rsid w:val="00FA3868"/>
    <w:rsid w:val="00FD5456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0A9C4521"/>
  <w15:chartTrackingRefBased/>
  <w15:docId w15:val="{4FD7BCAA-B734-4902-8007-BE3634985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025DF9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025DF9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779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2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1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6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9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7.wmf"/><Relationship Id="rId22" Type="http://schemas.openxmlformats.org/officeDocument/2006/relationships/image" Target="media/image9.jpeg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theme" Target="theme/theme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image" Target="media/image39.jpeg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04" Type="http://schemas.openxmlformats.org/officeDocument/2006/relationships/image" Target="media/image51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png"/><Relationship Id="rId61" Type="http://schemas.openxmlformats.org/officeDocument/2006/relationships/image" Target="media/image29.wmf"/><Relationship Id="rId82" Type="http://schemas.openxmlformats.org/officeDocument/2006/relationships/image" Target="media/image40.jpe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1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4.png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06BD05-5081-41D7-B298-A94A587D1D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99</TotalTime>
  <Pages>1</Pages>
  <Words>2724</Words>
  <Characters>15533</Characters>
  <Application>Microsoft Office Word</Application>
  <DocSecurity>0</DocSecurity>
  <Lines>129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40</cp:revision>
  <dcterms:created xsi:type="dcterms:W3CDTF">2021-02-14T15:36:00Z</dcterms:created>
  <dcterms:modified xsi:type="dcterms:W3CDTF">2021-04-02T2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